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3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57" r:id="rId3"/>
    <p:sldId id="283" r:id="rId4"/>
    <p:sldId id="286" r:id="rId5"/>
    <p:sldId id="282" r:id="rId6"/>
    <p:sldId id="287" r:id="rId7"/>
    <p:sldId id="288" r:id="rId8"/>
    <p:sldId id="289" r:id="rId9"/>
    <p:sldId id="291" r:id="rId10"/>
    <p:sldId id="292" r:id="rId11"/>
    <p:sldId id="293" r:id="rId12"/>
    <p:sldId id="294" r:id="rId13"/>
    <p:sldId id="318" r:id="rId14"/>
    <p:sldId id="295" r:id="rId15"/>
    <p:sldId id="296" r:id="rId16"/>
    <p:sldId id="297" r:id="rId17"/>
    <p:sldId id="298" r:id="rId18"/>
    <p:sldId id="299" r:id="rId19"/>
    <p:sldId id="300" r:id="rId20"/>
    <p:sldId id="312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3" r:id="rId31"/>
    <p:sldId id="310" r:id="rId32"/>
    <p:sldId id="311" r:id="rId33"/>
    <p:sldId id="314" r:id="rId34"/>
    <p:sldId id="315" r:id="rId35"/>
    <p:sldId id="316" r:id="rId36"/>
    <p:sldId id="317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AEBF"/>
    <a:srgbClr val="0BCBDF"/>
    <a:srgbClr val="2CE1F4"/>
    <a:srgbClr val="EE12D4"/>
    <a:srgbClr val="EC4444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36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2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88.22006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5-04-29T12:04:56.4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51 8153 0,'-39'39'141,"-1"0"-126,40 79-15,0-40 16,0-39 0,0 79-16,0-40 15,0-39-15,0 79 16,0-1-16,0-38 16,0-1-16,-39 1 15,39-1-15,0-39 16,0 79-16,-39-79 15,39 79-15,0-40 16,0-39-16,-39 79 16,0-79-1,39 79-15,0-79 16,0 39-16,0-39 16,-40 40-16,40-1 15,0 1-15,0-40 16,0 39-16,0-39 15,0 40 1,0-40-16,0 39 16,0-38-1,0 38 17,0-39-17,0 0 63,40-39-78,-1 0 16,0 0 0,0 40-16,79-40 15,-40 0-15,40 0 16,-40 0-16,79 0 15,-79 0-15,40 0 16,39 0-16,0 0 16,-1 0-16,1 0 15,0 0-15,39 0 16,-79 0-16,-38 0 16,38 0-16,1 0 15,-40 0-15,1 0 16,-1 0-16,-39 0 15,40 0-15,-1 0 16,1 0-16,-40 0 16,39 0-16,1 0 15,38 0-15,-38 0 16,-40 0-16,78 0 16,-77 0-1,38 0-15,0 0 16,1 0-16,-40 0 15,39 0-15,-38 0 16,38 0 0,-39 0-1,79 0 32,-40 0-31,-39 0-1,1 0 1,-1 0-16,0 0 16,0 0-1,0 0 1,79 39 0,-79-39-16,40 0 15,-40 0-15,0 0 16,0 0-16,40 0 15,-40 0-15,0 0 16,0 0-16,0 0 16,1 0-1,38 0-15,-39 0 16,0 0-16,0 0 62,1 0-62,-1 0 32,-39-39-1,0-1-31,0 1 16,39 39-16,-39-39 15,39-39-15,0 38 16,-39 1-16,0 0 15,0-79-15,40 79 16,-40-39-16,0 39 16,0-79-16,78 40 15,-78 38-15,0 1 16,0-78-16,0 77 16,0-38-16,0 39 15,0-40-15,0 1 16,0 39-1,0-40 1,0 1 0,0 39-16,0-40 15,0 40 1,0-78-16,0 77 16,0 1-1,0 0 1,0 0-1,0 0-15,0-1 32,0-38-32,0 39 15,-39 39-15,39-39 16,0-1-16,0 1 31,0 0-31,0 0 16,0 0 15,0-40 125,-39 79-140,-1 0 0,-38 0-1,39 0 1,-40 0-16,40 0 15,-39 0-15,0 0 16,-1 0-16,40 0 16,-39 0-16,38 0 15,1 0-15,-78 0 16,38 0-16,1 0 16,-40 0-16,1 0 15,-1 0-15,40 0 16,-40 0-16,0 0 15,40 0 1,-79 0-16,79 0 16,-40 0-16,40 0 15,-1 0-15,40 0 16,-78 0-16,-1 0 16,79 0-16,-79 0 15,1 0 1,77 0-16,-38 0 15,0 0-15,38 0 16,1 0-16,-39 0 16,-1 0-16,1 0 15,39 0-15,0 0 16,-40 0-16,40 0 16,-39 0-16,39 0 15,-1 0-15,-38 0 16,0 0-1,-1-39-15,1 39 16,39 0-16,-40 0 16,1-39-1,-1 39-15,40 0 16,-39 0 0,39 0-1,-1 0-15,-38-78 16,0 78-1,38 0-15,-38 0 16,39 0-16,0 0 16,-1 0-1,1 0 1,0 0 0,0 0-16,39-40 15,-39 40 1,-1 0-16,1 0 47,0 0 31,-39 0-3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2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88.22006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5-04-29T12:21:48.6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78 12974 0,'39'0'157,"0"0"-142,0 0-15,0 0 16,40 0-1,-40 0 1,39 0 0,-38 0-1,38 0-15,0 0 16,1 0 0,-40 0-1,39 0-15,1 0 16,-40 0-1,39 0 1,1 0 0,-40 0-1,39 0-15,1 0 16,-40 0 0,39 0-16,-38 0 15,-1 0 1,0 0-16,0 0 15,40 0-15,-40 0 16,39 0-16,-39 0 16,1 0-16,38 0 15,-39 0 1,0 0-16,1 0 16,-1 0-16,0 0 15,0 0-15,0 0 16,1 0-1,-1 0-15,0 0 16,0 0 0,0 0-16,1 0 15,38 0 1,0 0 0,-39 0-1,1 0-15,-1 0 16,0 0-16,0 0 15,40 0-15,-40 0 32,39 0-17,-39 0 1,40 0 0,-1 0-1,-39 0-15,1 0 16,38 0-16,-39 0 15,0 0 1,1 0 0,-1 0-16,0 0 0,0 0 31,0 0-31,40 0 16,-40 0-1,0 0 1,40 0-16,-40 0 31,0 0-31,0 0 16,40 39-1,-40-39 1,0 0-16,0 0 16,0 0-16,1 0 31,-1 0-16,0 0-15,0 0 16,0 0 0,1 0-16,-1 39 15,0-39 1,0 0 0,0 0-1,1 0 1,-1 0-1,0 0 1,39 0 0,-38 0 15,-1 0-15,0 0-16,0 0 31,0 0-31,1 0 15,-1 0 1,0 0-16,0 0 16,0 0-1,1 0-15,-1 0 16,39 0 0,-39 0-1,40 0 1,-40 0-1,39 0 1,-38 0 0,38 0-1,-39 0 1,0 0 15,0 0-15,1 0-1</inkml:trace>
  <inkml:trace contextRef="#ctx0" brushRef="#br0" timeOffset="8526.4799">8427 9956 0,'0'0'0,"0"-40"125,0 1-125,0-39 15,0-1 1,0 40-16,0-39 15,0-1 1,0 40-16,0 0 16,0 0-16,0-40 15,0 1 1,0 39-16,0 0 31,0-40-15,0 40-1,0-39 1,40 78 0,-40-40-1,39 1-15,0 0 16,-39 0 0,39 39-16,0-79 15,1 79 1,-40-39-16,39 0 15,0-39-15,0 78 16,-39-39-16,39 39 16,1-79-16,-1 79 15,-39-39-15,39 0 16,0-40 0,0 40-1,1 0 1,-40-39-1,78 38-15,-78-38 16,39 39 0,39-40-1,-78 40 1,40 0 0,-40 0-1,0 0-15,78-40 16,-39 1-1,-39 39 1,39-40-16,1 40 16,-40 0-16,39 0 15,-39-1-15,0 1 16,39-39 0,39 39-16,-78-1 15,0 1 1,40 39-16,-40-39 15,0 0-15,39 39 16,-39-39 0,39 39-1,0-40 1,0 1 0,1 0-1,38 39 16,-39-78-15,0 78-16,1 0 16,-1-40-1,0 40 1,39 0-16,40 0 16,-79-78-1,40 78 1,-40 0-16,0 0 15,0 0-15,0 0 16,40 0-16,-40 0 16,39 0-1,-38 0-15,-1 0 16,0 39 15,0 0-31,0 1 16,-39 38-1,40 0-15,-1-38 16,0 38-16,-39 0 31,0-38-31,0-1 47,0 0-47,0 0 16,0 40-1,0-40 1,0 39 0,0-39-1,0 40 1,0-40 0,0 39-16,0-38 15,0 38 1,0-39-1,0 40 1,0-40-16,0 39 16,0-39-1,0 1-15,0-1 16,0 0 0,0 39-1,0-38-15,0-1 16,-39 39-1,39-39 1,0 1-16,0-1 16,0 0-1,0 39 1,0 1 0,0-40-1,0 0 1,-39 0-1,39 0-15,0 1 16,0-1 0,0 0-16,0 39 15,0-38 1,0-1-16,0 0 16,0 39-16,-79 1 15,79-40-15,0 39 16,0-38-16,0-1 15,0 39-15,0-39 16,-39 40 0,39-40-1,-39 0-15,0 0 16,39 1-16,-40-1 16,1 39-1,0-39 1,39 1-1,-39-40 1,39 39-16,-39 0 16,-1-39-16,40 78 15,-39-78-15,39 40 16,-39-40 0,0 39-16,0 0 15,-1-39-15,1 0 16,0 39-1,0-39-15,0 0 16,-1 0-16,1 0 16,-39 39-16,39-39 15,-40 40 1,1-40 0,-1 0-16,1 0 15,0 0 1,38 0-16,-77 0 15,78 0-15,-40 0 16,1 0-16,-1 0 16,40 0-16,-39 0 15,39 0 1,-40 0 0,40 0 15,-39 0-16,39 0-15,-1 0 32,40-40-1,-39 40-15,39-39-1,-39 0 1,39 0-1,-39-40 1,39 40 31</inkml:trace>
  <inkml:trace contextRef="#ctx0" brushRef="#br0" timeOffset="45367.3456">6115 6389 0,'0'78'62,"0"40"-46,0 38 0,0-77-16,0 78 15,0-1-15,0 80 16,0-80-16,0 40 15,0 40-15,0-40 16,0 39-16,0-39 16,0 0-16,0 0 15,0-40-15,0 40 16,0-39-16,0-39 16,0 39-16,0-79 15,0 0-15,0 40 16,0-40-16,0 1 15,0-40 1,0 39-16,0-38 16,0-1-16,0 0 15,0 0 1,0 0-16</inkml:trace>
  <inkml:trace contextRef="#ctx0" brushRef="#br0" timeOffset="48309.1551">6350 6624 0,'-79'-39'78,"79"-1"16,118 40-78,39 0-16,39-39 15,78 0-15,1 39 16,77 0-16,-38 0 15,78-39-15,0 39 16,-78 0-16,38 0 16,1 0-16,-39 0 15,-79 0-15,78 0 16,-77 0-16,-40 0 16,39 0-16,-39 0 15,-39 0 1,-1 0-16,1 0 15,39-39-15,-78 39 16,78 0-16,0 0 16,-79 0-16,79 0 15,0 0-15,-39 0 16,0 0-16,39 0 16,-39 0-16,78 0 15,-78 0-15,-1 0 16,1 0-16,0 0 15,117 0-15,-117 0 16,0 0-16,0 0 16,78 0-16,-78 0 15,-40 0-15,40 0 16,-79 0-16,79 0 16,0 0-16,-39 0 15,-1 0-15,-78 0 16,79 0-16,-79 0 15,40 0-15,-1-40 16,-39 40 0,0 0-16,40 0 15,-1 0-15,40 0 16,-40 0-16,-39 0 16,1-39-1,38 39-15,-39 0 16,40 0-1,-40 0-15,39 0 16,79 0-16,-39 0 16,-1 0-16,-38 0 15,-40 0-15,0 0 16,0 0 0,0 39 30,1 1-30,-1-1-16,0 39 16,-39 1-1,39-40-15,0 118 16,-39-79-16,39 0 16,-39 40-16,40 0 15,-40 38-15,39 40 16,0 0-16,0-78 15,-39 39-15,0 39 16,0-79-16,39-38 16,-39 78-16,0-40 15,40 1 1,-40-1-16,39-78 16,-39 79-16,39 0 15,-39-40-15,0 40 16,0-79-16,39 39 15,-39-39-15,0 79 16,0-79-16,0 40 16,0-40-1,0 0 17,0 0 61,-39-39-77,0 0-16,-40 0 16,1 0-16,0 0 15,-40 0 1,-39 0-16,-39 0 15,0 0-15,40 0 16,-1 0-16,39 0 16,-78 0-16,-78 0 15,78 0-15,-39 0 16,-79 79-16,40-40 16,-1-39-16,79 0 15,-78 78-15,39-78 16,-40 39-16,79-39 15,0 0-15,-39 40 16,-78 38-16,77-78 16,40 39-16,-117-39 15,38 39-15,1-39 16,0 0-16,78 0 16,-118 0-16,40 0 15,78 0-15,-39 0 16,-1 0-16,40 0 15,40 0-15,-40 0 16,39 0-16,0 0 16,-39 0-16,39 0 15,0 40-15,-78 38 16,157-78-16,-79 39 16,40-39-1,-1 0-15,40 39 16,-40-39-16,0 0 15,79 0 1,-78 0-16,-1 0 16,0 0-16,1 0 15,-1 0-15,1 0 16,-1 0-16,40 0 16,-1 0-16,1 0 15,39 0-15,-40 0 16,1 0-16,39 0 15,-1 0-15,1 0 16,-78 0-16,38 0 16,1 0-1,39 0-15,-40 0 16,1 0-16,39 0 16,-1 0-16,1 0 15,0 0-15,0 0 16,0 0-1,-1 0 1,1 0 0,0 0-16,0 0 31,0 0 47,-40 0-62,40 0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2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88.22006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5-04-29T12:22:42.2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50 8897 0,'78'0'203,"-39"0"-187,40 0-16,-1 0 16,40 0-16,-40 0 15,-39 0 1,79 0-16,0 0 15,-40 0-15,40 0 16,-1 0-16,40 0 16,78 0-16,-117 0 15,78 0-15,-39 0 16,39 0-16,-40 0 16,40 0-16,-39 0 15,-39 0-15,38 0 16,-38 0-16,39 0 15,0 0-15,-1 0 16,1 0-16,0 0 16,0 0-16,0 0 15,-40 0-15,1 0 16,-1 0-16,40 0 16,118 0-16,-119 0 15,1 0-15,78 0 16,-39 0-16,-39 0 15,0 0-15,-40 0 16,1 0-16,0 0 16,-40 0-16,-39 0 15,79 0-15,39 0 32,-40 0-32,-38 0 15,-1 0-15,40 0 16,38 0-16,1 0 15,-39 0-15,39 0 16,-40 0-16,-38 0 16,38 0-16,1 0 15,-1 0-15,1 0 16,-40 0-16,40 0 16,39 0-16,-79 0 15,40 0-15,-1 0 16,1 0-16,-40 0 15,40 0-15,-1 0 16,-77 0-16,38 0 16,0 0-16,40 0 15,0 0-15,-79 0 16,39 0-16,40-39 16,-79 39-16,79 0 15,-1 0-15,-38 0 16,38 0-16,-78 0 15,40 0-15,38 0 16,-77 0-16,38 0 16,0 0-16,1 0 15,-1 0-15,1 0 16,-40 0-16,78 0 16,-77 0-1,38 0-15,40 0 16,-79 0-16,39 0 15,40 0-15,-40 0 16,-39 0-16,40 0 16,-40 0-16,39 0 15,-38 0 1,38 0 0,-39 0-16,39 0 15,-38 0 1,38 0-16,-39 0 15,0 0 1,1 0-16,-1-39 16,39 39-1,-39-39 1,1 39-16,-1 0 16,0 0-1,0 0 1,0 0-1,1 0 95</inkml:trace>
  <inkml:trace contextRef="#ctx0" brushRef="#br0" timeOffset="4028.6131">18462 6153 0,'39'0'265,"0"0"-265,1 0 16,-1 0-16,0 0 15,39 0-15,1 0 16,-1 0-16,-39 0 16,0 0-16,40 0 15,-40 0-15,39 0 16,-38 0-16,38 0 16,-39 0-1,40 0-15,-40 0 16,39 0-1,-39 0 1,40 0 0,-40 0-16,39 0 15,-38 0 1,-1 0 0,0 0-16,0 0 15,0 0 1,1 0-1,-1 0-15,39 0 16,-39 0-16,1 0 16,-1 0-16,0 0 15,39 0-15,-38 0 16,-1 0-16,0 0 16,0 0-16,0 0 15,1 0-15,-1 0 16,0 0-16,0 0 15,0 0-15,1 0 16,-1 0-16,0 0 16,0 0-1,40 0 1,-1 0 0,-39 0 15,0 0-16,1 0 1,-1 0 0,0 0 31,0 0-16,0 0 0,1 0 32,-1 0-63,0 0 15,0 0 16,0 0-15,1 0-16,-1 0 16,0 0-16,0 0 15,0 0-15,40 0 16,-40 0-16,39 0 16,-39 0-16,1 0 15,-1 0 1,0 0-1,0 0 17,0 0-1,1 0 94,38 0-109,-39 40 30,0-40-30</inkml:trace>
  <inkml:trace contextRef="#ctx0" brushRef="#br0" timeOffset="21262.1059">10191 6741 0,'-39'0'125,"39"79"-94,0-1-15,0-39-16,-78 40 15,78-40 1,0 39-16,0-38 16,0-1-16,0 39 15,0-39-15,0 40 16,0-40-16,-40 0 15,1 79-15,39-40 16,0-39 0,0 40-16,0-1 15,0 40-15,-39-118 16,39 78-16,-39 1 16,39 38-16,0-38 15,0-40-15,0 39 16,0 1-16,0-1 15,0 0 1,0-39-16,0 1 16,0 77-16,0-78 15,0 40-15,0-40 16,0 0-16,0 40 16,0-1-16,0-39 15,0 0-15,0 79 16,0-40-16,0 1 15,0-1-15,0-39 16,0 1-16,0-1 16,0 0-1,0 0-15,0 0 16,0 1 0,0 38-1,0-39 1,78-39 140,1 0-140,-1 0-16,-39 0 15,0 0-15,1 0 16,38 0-16,-39 0 16,0 0-16,40 0 15,-40 0 1,39 0-1,-38 0-15,-1 0 16,39 0-16,-39 0 16,1 0-1,-1 0-15,0 0 16,0 0-16,0 0 16,40 0-1,-40 0-15,0 0 16,0 0 62,1 0-62,-1 0 62,0 0-78,0 0 31,-39-39-15,39 0-1,-39 0 1,0-1-1,79-77-15,-40 78 16,-39-1-16,0-38 16,0 0-16,39-1 15,-39 1-15,79-1 16,-79-38-16,0 38 16,0-77-16,39 116 15,-39-77-15,39-1 16,-39 79-16,0-39 15,39-40-15,-39 79 16,0 0-16,0-40 16,39 1-16,-39 0 15,0 38-15,0 1 16,0-39-16,40 39 16,-40-1-16,0-38 15,0 39-15,0 0 16,0-1-16,0-38 15,0 39 1,0 0-16,0-1 16,0 1-1,0 0 1,0 0-16,0 0 16,0-1-1,0 1-15,0 0 16,0 0-1,0 0-15,0-1 16,0 1 0,0 0-16,0 0 31,0-40-31,-40 79 16,40-39-16,0-39 15,-39 39 1,39-1-1,0 1 1,0 0 0,0 0-1,-39 0 63,0 39-62,0 0 0,-1 0-1,1 0-15,-39 0 16,39 0-16,-1 0 16,-38 0-16,39 0 15,-40 0-15,40 0 16,-39 0-1,39 0 1,-40 39-16,-38-39 16,77 0-1,1 0 1,0 0-16,0 0 16,0 78-16,-1-78 15,1 0 1,0 0-1,0 0 1,0 0 0,-1 0 15</inkml:trace>
  <inkml:trace contextRef="#ctx0" brushRef="#br0" timeOffset="33271.1729">4547 11092 0,'117'0'203,"-38"0"-203,38 0 15,1 0-15,-79 0 16,79 0-16,-1 0 16,-77 0-16,38 0 15,0 0-15,40 0 16,0 0-16,-79 0 16,78 0-16,1 0 15,-79 0-15,79 0 16,-1 0-16,-78 0 15,79 0-15,-79 0 16,40 0-16,-40 0 16,0 0-16,39 0 15,1 0-15,-40 0 16,39 0-16,1 0 16,-1 0-1,-39 0 1,40 0-16,-40 0 15,39 0 1,-38 0 0,38 0-1,-39 0-15,40 0 16,-40 0 0,0 0-16,0-39 15,0 39 1,1 0-16,-1 0 15,0 0 1,39 0 15,-38-39-31,-1 39 32,0 0-1,0 0 0,0 0-15,1 0-1,-1 0 32,39 0-31,-39 0-1,1 0 1,-1 0-16,0 0 16,0 0 15,0 0 0</inkml:trace>
  <inkml:trace contextRef="#ctx0" brushRef="#br0" timeOffset="36022.7952">16620 10818 0,'78'0'78,"-39"0"-46,40 0-17,-40 0-15,78 0 16,-77 0-16,38 0 15,40 0-15,-40 0 16,40 0-16,-1 0 16,40 0-16,-39 0 15,-40 0-15,40 0 16,-1 0-16,-38 0 16,-1 0-16,-39 0 15,40 0 1,-40 0-16,78-39 15,-77 39 1,-1 0 0,0 0-16,39 0 15,-39 0 1,1 0-16,-1 0 16,0 0-16,0 0 31,0 0 16,1 0-32,-1 0 48,0 0-32,0 0 16,0 0-31,1 0-1,-1 0 1,0 0-16</inkml:trace>
  <inkml:trace contextRef="#ctx0" brushRef="#br0" timeOffset="40693.5107">4586 12268 0,'0'-39'250,"39"39"-219,0 0-31,1 0 16,-1 0-16,39 0 16,-39 0-1,1 0-15,38 0 16,0 0-1,-38 0-15,38 0 16,-39 0-16,40 0 31,-40 0-31,39 0 16,-39 0-16,79 0 16,-79 0-16,79 0 15,-79 0-15,79 0 16,-40 0-16,0 0 15,1 0-15,-40 0 16,78 0-16,1 0 16,-79 0-16,40 0 15,-1 0-15,0 0 16,40 39-16,-40-39 16,40 39-16,-40-39 15,40 0-15,-40 0 16,40 0-16,-40 0 15,79 0-15,-39 0 16,-1 0-16,1 0 16,0 0-16,-1 0 15,40 0-15,0 0 16,-79 0-16,40 0 16,39 0-16,-40 0 15,1 0-15,38 0 16,1 0-16,0 0 15,0 0 1,0 0-16,-40 0 16,1 0-16,39 0 15,-79 0-15,40 0 16,-1 0-16,1 0 16,39 0-16,-79 0 15,79 0-15,-40 0 16,1 0-16,0 0 15,-40 0-15,0 0 16,40 0-16,0 0 16,-1 0-16,40 0 15,-39 0-15,38 0 16,1 0-16,0 0 16,39 0-16,-39 0 15,-40 0-15,1 0 16,-40 0-16,40 0 15,-79 0-15,79 0 16,-40 0-16,-39 0 16,79 0-16,-40 0 15,40 0-15,-1 0 16,1 0-16,-40 0 16,40 0-16,39 0 15,0-39 1,-40 39-16,40 0 15,-39 0-15,-40-39 16,0 39-16,1-78 16,-1 78-16,-39 0 15,40 0-15,-40 0 16,39 0-16,1 0 16,38 0-16,1-40 15,-79 40-15,39-39 16,1 39-16,-40 0 15,0 0-15,0 0 16,1-39-16,-1 39 16,0 0-1,0 0-15,0 0 16,40-39 0,-40 39-16,0 0 31,0 0-31,40-39 15,-1 39 1,-39 0-16,40 0 31,-40 0-31,39 0 32,-38 0-17,77 0-15,-78 0 16,40 0-16,-40 0 15,79-79-15,-79 79 16,78 0-16,-38 0 16,-1 0-1,1 0-15,-40 0 16,78 0-16,-77 0 16,77 0-16,1 0 15,-40 0-15,40 0 16,-40 0-16,0 0 15,1 0-15,-40 0 16,39 0-16,1 0 16,38 0-16,-38 0 15,-1 0-15,40 0 16,-1 0-16,1 0 16,-79 0-16,40 0 15,-40 0-15,0 0 16,39 0-1,-38 0 17,-1 0-17,0 0 1,0 0 15,0 0 32,1 0-48</inkml:trace>
  <inkml:trace contextRef="#ctx0" brushRef="#br0" timeOffset="104002.7159">4547 14307 0,'0'39'156,"39"-39"-140,0 0-1,40 0-15,-40 0 16,39 0-16,1 0 16,-1 0-16,-39 0 15,40-39-15,-1 39 16,40 0-16,-1-40 16,-78 1-16,118 39 15,-78 0 1,-1 0-16,0-39 15,1 39 1,-40 0-16,39 0 16,-39 0-1,1 0-15,38 0 16,-39 0-16,40 0 16,-1 0-16,40 0 15,-40 0-15,-39 0 16,40 0-16,-1 0 15,40 0 1,-79 0-16,39 0 16,-39 0-16,79 0 15,0 0-15,-40 0 16,0 0-16,-38 0 16,77 0-16,-38 0 15,-40 0-15,78 0 16,1 0-16,0 0 15,-1 0-15,-38 0 16,-1 0-16,40 0 16,-1 0-16,-78 0 15,79-39-15,0 0 16,-40 39-16,0 0 16,40 0-16,-79-40 15,39 40-15,1 0 16,38 0-16,-38 0 15,-1 0-15,40 0 16,-40 0-16,1 0 16,-40 0-16,39 0 15,-39 0-15,1 0 16,-1 0-16,78 0 16,-77-39-1,38 39-15,-39 0 16,0 0-16,40 0 15,-40 0-15,0 0 16,0 0-16,1 0 16,-1 0-16,0 0 15,0 0-15,40 0 16,-40 0-16,39 0 16,-39 0-16,1 0 15,38 0-15,-39 0 16,40-78-16,-40 78 15,39-39-15,-39 39 16,40 0-16,-1 0 16,1 0-16,-40 0 15,39 0-15,-39 0 16,79 0-16,-40 0 16,40 0-16,-40 0 15,-38 0-15,77 0 16,-78 0-16,40 0 15,-1 0-15,0 0 16,-38 0-16,38 0 16,40 0-1,-40 0-15,0 0 16,1 0-16,-1 0 16,-39 0-16,40 0 15,-40 0-15,79 0 16,-79 0-16,39 0 15,-39 0-15,40 0 16,38 0-16,-77 0 16,-1 0-16,0 0 15,39 0-15,-38 0 16,-1 0 0,0 0-16,0 0 31,0 0-31,1 0 15,-1 0 32,0 0-31,0 0 15,0 0-15,40 0-1,-40 0 79,0 0-63,0 39-15,1-39 47,-1 0-17,0 0-14</inkml:trace>
  <inkml:trace contextRef="#ctx0" brushRef="#br0" timeOffset="110360.948">4704 15757 0,'78'-39'203,"-39"39"-203,40 0 15,-1 0-15,79 0 16,-79 0-16,40 0 16,-40 0-16,1 0 15,38 0-15,-78 0 16,79 0-16,-40 0 15,40 0-15,-1-79 16,-77 79-16,116-39 16,-38 39-16,0 0 15,-1-39-15,-38 39 16,-1 0-16,0 0 16,1 0-16,-40 0 15,39 0-15,40 0 16,-79-39-1,0-1-15,40 40 0,-1 0 16,1 0 0,-40 0-16,39 0 15,40 0-15,-40 0 16,1 0-16,-1 0 16,0 0-16,-38 0 15,77 0-15,-38 0 16,-1 0-16,-39 0 15,40 0-15,-40 0 16,39 0-16,-39-39 16,40 39-16,-40 0 15,39 0-15,1 0 16,-40 0-16,0 0 16,40 0-16,38 0 15,-78 0-15,0-39 16,79 39-16,-79 0 15,40 0-15,-40 0 16,39 0-16,-39 0 16,40 0-16,-40 0 15,0 0-15,40 0 16,-1 0-16,40 0 16,-1 0-16,-78 0 15,79 0-15,0 0 16,-79 0-16,39 0 15,40 78 1,-1-78-16,-38 0 16,-40 0-16,39 0 15,-38 0-15,77 0 16,1 0-16,-79 0 16,39 0-16,-38 40 15,77-40-15,-38 39 16,38-39-16,1 0 15,-79 39-15,118-39 16,-40 0-16,1 0 16,-79 0-16,79 0 15,-1 0-15,-78 0 16,79 0-16,-40 0 16,1 0-16,-1 0 15,1 0-15,38 0 16,-38 0-16,38 0 15,-38 0-15,-40 0 16,39 0-16,-39 0 16,40 0-16,-40 39 15,79-39-15,-79 39 16,39-39 0,1 0-16,-1 0 15,-39 0-15,40 0 16,-40 0-16,39 0 15,-39 0 1,40 0 0,-40 0-1,0 0 1,0 0-16,1 0 16,77 40-1,-78-1 1,40-39-16,-40 0 15,39 39 1,-38-39 0,-1 0-1,0 0 1,0 0 15,0 0 0,1 0-15,38 0 0,-39 0-1,0 0 17,40 0-32,-40 0 15,39 0 1,-39 0-16,1 0 15,38 0-15,0 0 16,1 0-16,-1 0 16,-39 0-16,40 0 15,-40 0-15,39 0 16,1 0 0,-1 0-16,-39 0 15,1 0-15,-1 0 16,0 0-1,0 0-15,0 0 16,1 0 0,-1 0-1,39-39 1</inkml:trace>
  <inkml:trace contextRef="#ctx0" brushRef="#br0" timeOffset="117349.5681">6507 9015 0,'-40'0'16,"40"-79"-1,0-38 1,0 38-16,-39-77 15,0 38-15,39 79 16,0-79-16,0 79 16,0-78-16,0 38 15,0 40-15,0-39 16,0 38-16,0-77 16,0 78-16,0-40 15,0 1-15,0-1 16,0 40-1,0-39-15,0 39 16,0-40 15,0 40 1,0-39-1,0 38-16,0-38 1,0 39-16,0-40 16,0 40-16,0-39 15,0-1-15,0 1 16,0 39-16,0 0 16,0-40-16,0 40 15,0 0 1,78 39 124,40 0-140,0 0 16,-40 0-16,79 0 16,0 0-16,-1 0 15,1 0-15,0 0 16,0 0-16,117 0 16,-156 0-16,78 0 15,-39 0-15,78 0 16,0 0-16,39-39 15,1-1-15,-119 40 16,80 0-16,77 0 16,-156 0-16,0 0 15,39 0-15,-39 0 16,78 0-16,-78 0 16,117 0-16,-78 0 15,-39 0-15,0 0 16,39 0-16,-40 0 15,-38 0-15,-40 0 16,1 0-16,38 0 16,-78 0-16,40 0 15,-1 0-15,40 0 16,-79 0 0,39 0-16,-38 0 15,38 0-15,40 0 16,-40 0-16,40 0 15,-79 0-15,39 0 16,-39 0-16,79 0 16,-79 0-16,40 0 15,-40 0-15,78 0 16,1 0-16,-40 0 16,79 0-16,-78 0 15,38 0-15,-38 0 16,-1 0-16,40 0 15,-79 0-15,78-39 16,-38 39-16,38 0 16,1 0-16,-1 0 15,40 0-15,39 0 16,-39-78-16,-39 78 16,38 0-16,1-39 15,39-1-15,-39 40 16,0-39-16,0 39 31,-40 0-31,40-39 0,0 39 16,39 0-16,-79 0 15,40 0-15,78 0 16,-117 0-16,0 0 16,-1 0-16,40 0 15,-118 0-15,39 0 16,-38 0-16,-1 0 15,0 0 1,0 0 0,40 0-1,-40 39 1,-39 0-16,39-39 16,-39 40-1,78-1-15,-78 0 16,0 0-16,0 0 15,40 40 1,-1-40-16,-39 0 16,0 0-16,39 40 15,0-40-15,-39 79 16,39-1-16,1 79 16,-1-117-16,0 38 15,0 40-15,0-39 16,1 38-16,-40-116 15,39 77-15,0-38 16,-39-1-16,0-39 16,0 40-16,39-1 15,-39-39 1,0 0 0,0 1-1,0-1 1,0 0-1,0 39 17,0-38-17,0 38 1,0 0 0,-39-39-1,0 40 1,0-1-1,39-39 1,0 40 31,-40-40-31,-38 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2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88.22006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5-04-29T12:05:07.9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26 6781 0,'0'78'203,"0"-39"-187,0 0-16,0 1 15,40 38-15,-40-39 16,0 0-16,0 40 16,0-1-16,0 1 15,0-1 1,0-39-16,0 40 16,0-40-16,0 78 15,0-77 1,0 38-16,0 0 15,0-38 1,0 38 0,0-39-1,0 0-15,0 1 16,0-1-16,0 0 16,0 39-16,0-38 15,0-1 1,0 39-16,0-39 15,0 1 1,0-1-16,0 0 16,0 0-16,0 0 15,0 0-15,0 1 16,0-1-16,39 0 16,-39 0-1,0 0-15,39 1 16,0-1 46,-39 0 1,0 0-32,39 0-31,1-39 31,-1 0 1,0 0-32,0 0 15,0 0-15,1 0 16,38 0-16,0 0 15,-38 0-15,77 0 16,1-39-16,-79 39 16,79 0-1,-79 0-15,39-78 0,-39 78 16,79 0-16,0-39 16,-40 39-1,40 0-15,-79 0 16,78 0-16,-38 0 15,-1-40-15,0 40 16,-38 0-16,38 0 16,-39 0-16,79 0 15,-40 0-15,79 0 16,-79 0-16,-38 0 16,77 0-16,40-78 15,-79 78-15,40 0 16,39 0-16,-40 0 15,40 0-15,-39 0 16,39-39-16,-40 39 16,40 0-16,-79-39 15,40 39-15,0 0 16,-79 0-16,78-79 16,1 79-16,-40 0 15,1 0-15,-40 0 16,39 0-16,40 0 15,-79 0-15,79 0 16,-40 0-16,-39 0 16,0 0-16,40 0 15,-1 0 1,1 0-16,-1 0 16,40 0-16,-40 0 15,-39 0-15,0 0 16,1 0-16,-1 0 15,-39-39 1,39 0 15,0 0 1,0-40-32,-39 40 15,0 0-15,0-79 16,40 1-16,-40 38 15,0-38-15,0 38 16,0 1-16,0-40 16,0 40-16,0 0 15,0-1-15,0 1 16,0-40-16,0 79 16,0 0-16,0 0 15,0-40-15,0 40 16,0-39-1,0 38 17,0-38-17,0 39 63,-40 39-62,-38 0 0,-40 0-16,79 0 15,-118 0-15,40 0 16,-1 0-16,1 0 16,-1 0-16,0 0 15,1 0-15,-40 0 16,118 0-16,-118 0 15,79 0-15,-79 0 16,39 0-16,40 0 16,-79 0-16,40 0 15,-40 0-15,39 0 16,-78 0-16,39 0 16,40 0-1,-40 0-15,118 0 16,-79 0-16,1 0 15,38 0-15,1 0 16,-1 0-16,1 0 16,39 0-16,-40 0 15,1 0-15,0 0 16,-1 0-16,40 0 16,0 0-16,-118 39 15,79-39 1,39 0-16,-40 0 15,1 0-15,-1 0 16,-38 39-16,78-39 16,-1 0-16,-38 0 15,0 79-15,38-79 16,-38 0-16,39 0 16,0 0-16,-1 0 15,1 0-15,0 0 16,0 0-16,0 0 15,-1 0-15,1 0 16,0 0 0,0 0-1,-40 0 1,40 0-16,-39 0 16,39 0-1,-1 0-15,1 0 16,0 0-16,0 0 31,0 0-15,-1 0-1,1 0 17,0 0-32,0 0 15,0 0 1,-1 0 15,1 39 7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2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88.22006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5-04-29T12:07:00.3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58 7251 0,'0'39'109,"0"79"-109,0-79 16,0 79-16,0-1 15,0 1-15,0-40 16,0 118 0,0-117-16,0-1 15,39 0-15,-39 40 16,39-40-16,-39 1 16,0-1-16,0 0 15,0-38-15,0 38 16,39 0-16,1-38 15,-40-1-15,0 78 16,0-77 0,0-1-1,0 0 1,39 0 15,0-39 63,0 0-78,0 0-1,40 0-15,-1 0 31,1 0-31,-1 0 16,-39 0-16,40 0 16,-40 0-16,78 0 15,-77 0-15,77 0 16,-78 0-16,40 0 16,-1 0-16,-39 0 15,40 0-15,-40 0 16,39 0-16,1 0 15,-40 0 1,39 0 0,-38 0-16,38 0 15,-39 0-15,40 0 16,-40 0 0,0 0-16,0 0 15,0 0-15,1 0 16,-1 0-16,0 0 15,0 0-15,40 0 16,-40 0-16,0 0 16,0 0-1,0 0-15,1 0 16,38 0-16,-39 0 16,40 0-1,-1 0-15,0 0 16,-38-39-1,38 39 1,-39 0-16,0 0 16,40 0-1,-40 0-15,0 0 16,0 0-16,0 0 16,1 0-16,38 0 15,-39 0 1,40 0-16,-1 0 15,0 0 1,1 0 0,-40 0-16,79 0 15,-40 0 1,-39 0 0,0 0-1,1 0-15,-1 0 16,78 0-16,-77 0 15,38 0 1,0 0-16,1-39 16,-40 39-1,0 0-15,0-39 32,1-1-17,-1 1 16,0 39-15,-39-39 0,39 0 15,-39-40-15,0 40-1,39-39 1,-39 39-1,0-40-15,0 1 16,0 39 0,0 0-16,0-40 15,0 40-15,0 0 16,0 0-16,0-1 16,0 1-16,0 0 15,0 0 1,0 0-1,0-1-15,0 1 16,0-39 0,0 39-1,0-1-15,0-38 16,0 0-16,0-1 16,0 40-16,0-39 15,0 38-15,0-38 16,0 39-16,-78-40 15,78 40-15,0 0 16,0-39-16,0 38 16,0 1-16,0 0 15,0 0-15,0 0 16,0-1 0,0 1-16,-39 0 78,-40 39-31,1 39-32,0-39 1,-1 0-16,1 39 15,-40-39-15,40 0 16,-1 0-16,-38 0 16,38 0-16,1 0 15,-40 0-15,40 0 16,-40 0-16,1 0 16,-1 0-16,1 0 15,38 0-15,-38 0 16,-1 0-16,1 40 15,38-40-15,-38 0 16,-1 0-16,79 0 16,-79 0-16,1 0 15,38 0-15,-38 0 16,38 0-16,40 0 16,-79 0-16,79 0 15,-39 0-15,-40 0 16,40 0-16,-1 0 15,1 0-15,-40 0 16,1 0 0,78 0-16,-40 0 15,40 0-15,-39 0 16,38 0 0,1 0-16,0 0 15,0 0-15,-40 0 16,40 0-16,0 0 15,0 0-15,0 0 16,-40 0-16,40 0 16,0 78-16,0-78 15,-1 0 1,1 0 31</inkml:trace>
  <inkml:trace contextRef="#ctx0" brushRef="#br0" timeOffset="2343.8841">11210 9132 0,'0'0'0,"-39"0"16,0 0-16,-39 0 31,38-39-31,-77 39 16,78 0-1,-1-78 1,1 78-16,0-39 15,0 39-15,39-40 16,-39 1-16,-1 0 16,-38-39-16,39 78 15,39-40-15,-39 1 16,39 0-16,-40 0 16,1 0-16,39 0 15,0-1 1,0-38-1,-39 0 1,39 38 0,0 1-16,0-39 15,0-1-15,0 1 16,0 39-16,0 0 16,0-40-16,0 1 15,0 39 1,0-40-1,0 40 1,39 39 0,40-39-1,-40 39 1,0 0 0,39-39-16,-38 39 15,-1 0 1,0 0-16,0 0 15,0 0 1,1 0-16,-1 0 16,0 0-1,39 0 1,-38 0-16,-1 0 16,0 0-16,0 0 15,0 0-15,1 0 16,38 0-1,0 0 1,-38 39-16,38 39 16,-39-78-16,0 39 15,40 40-15,-40-40 16,0 0-16,0 0 16,40 40-1,-79-40 1,0 0-16,39 0 15,-39 1-15,39-1 16,0 39-16,-39-39 16,0 1-1,0-1 1,0 0-16,0 0 16,0 0-1,0 1-15,0-1 16,0 39-16,0 0 15,0-38 1,0 38-16,0-39 16,0 0-1,0 1 1,0-1 0,-78 78-1,0-77 16,38-40-15,1 0 0,0 0-16,0 78 31,0-78 0,-1 0-31,1 0 31</inkml:trace>
  <inkml:trace contextRef="#ctx0" brushRef="#br0" timeOffset="4353.8149">13366 8819 0,'-39'0'93,"0"-39"-77,0-1-16,39 1 16,0 0-16,-40 0 15,1-39-15,0-1 16,39 1-1,0 39-15,-39-1 16,39-77-16,0 78 16,0-1-16,0 1 15,0-78-15,0 77 16,0-77-16,0 38 0,0 40 16,0-78-16,0 77 15,0-38-15,0 0 16,0-1-16,0 40 15,0-118-15,0 79 16,39-1-16,0 40 16,-39 0-16,39 0 15,40 0-15,-79-1 16,39 1-16,0 0 16,0 0-1,1 0 1,-1 39-16,0 0 15,0 0 1,0 0 0,40 0-1,-40 39 1,39 39-16,-38-39 16,38 79-16,-39 0 15,0-1-15,1 1 16,-1-79-16,-39 39 15,39 40-15,-39-40 16,0 1-16,39-40 16,-39 39-16,0 40 15,0-40-15,0 40 16,0 0-16,0-40 16,0 0-16,0 40 15,0-40-15,0 1 16,0-40-16,0 78 15,0-38-15,0-40 16,0 0 0,0 0-1,0 1-15,0-1 16,-39 39 15,39-39-15,-39-39-1,-40 40 1,1-1 15,0 0-15,38-39 15,1 0-15,0 0-1,0 0 1,0 0 0,-1 0-1,1 0 48</inkml:trace>
  <inkml:trace contextRef="#ctx0" brushRef="#br0" timeOffset="36686.3966">13013 10465 0,'0'-39'125,"0"0"-125,0 0 16,0-40-16,0 1 15,0 39-15,0-1 16,0-77-16,0 78 16,0-40-16,0 1 15,0-1-15,0 1 16,0 0-1,0 38 1,40-38-16,-40 39 16,39 0-1,-39-1-15,39 40 16,-39-39-16,0-39 16,39 78 15,-39-39-16,39-1-15,1 1 16,38 0 31,0 39-16,-78-39-31,40 39 16,-1-39-16,0 39 15,0 0 1,0 0 0,79-40-1,-40 40 17,-38 0-17,-1 0 1,0 0-1,0 0-15,0 0 16,-39 40 0,40-40-16,-1 0 15,0 39 1,0 39 0,0-78-16,-39 39 15,40 40 1,-40-1-1,0-39-15,78 40 32,-78-40-32,0 39 15,0-38 1,39 38 0,-39-39-16,39 0 15,-39 40-15,0-40 16,0 39-1,0-38 1,0 38-16,40-78 16,-40 78-16,0-38 15,0-1-15,0 0 16,0 0-16,0 0 16,0 1-16,0-1 15,0 0 1,39 39-16,-39-38 15,0-1 1,0 39-16,0 1 16,0-40-1,0 39-15,0-39 16,0 1 0,0-1-1,0 0 1,0 0-1,-39 0 1,39 1-16,-40-1 31,1-39-31,0 39 16,39 0-16,-78-39 16,38 0 15,1 39 0,0-39-15,0 0-1,0 0 1,-1 0 0,1 0-1,0 0 16,0 0-31,0 0 32,-1 0-1,1 0-15,0 0 15,0 0-16,0 0 1,39-39 0,-40 0-1,40 0 17,-39 0-17,0 39 1,0-40-1,39 1 1,0 0 0,-39 39-1,-1-39-15,40 0 47,0-1-47,0 1 47,-39 0-31,39 0-1,0 0 17,0-1-17,0 1 1,0 0 46,0 0 95</inkml:trace>
  <inkml:trace contextRef="#ctx0" brushRef="#br0" timeOffset="46245.6907">5762 11249 0,'-39'0'78,"39"-39"-78,0 0 16,-79-79 0,79 40-16,0 39 15,0-79-15,0 40 16,0-1-16,0-38 15,0 38-15,0 1 16,0-40-16,0 40 16,0-1-16,0-38 15,0-1-15,40 1 16,-40 77 0,0-38-16,39-40 15,-39 79 1,39 0-16,0-39 15,-39 38 1,39-38-16,1 39 16,-1 0 15,0 39-15,0-40-1,0 40-15,0 0 16,40 0-16,-1 0 15,-39 0 1,1 0-16,38 0 16,-39 0-16,79 0 15,-40 0-15,1 0 16,-1 0 0,-39 0-16,40 0 15,-40 0-15,78 0 16,-77 0-16,38 0 15,0 0-15,40 0 16,-40 0-16,1 0 16,38 0-16,40 0 15,-78 0-15,38 0 16,-38 0-16,-1 0 16,0 0-16,1 0 15,-40 0-15,79 0 16,-79 0-16,39 0 15,1 0-15,38 0 16,-38 0-16,-1 0 16,0 0-16,1 0 15,-1 0 1,40 0-16,-79 0 16,39 0-16,40 0 15,-40 0-15,79 40 16,-118-40-16,79 0 15,-40 39-15,1-39 16,-1 39 0,0-39-1,1 39-15,-40-39 16,0 0 0,0 0-16,1 0 15,38 0-15,-39 0 16,0 39-16,40 1 15,-40-40-15,39 39 16,1-39 0,-40 39-16,0-39 15,0 0 1,40 39-16,-1 0 16,-39 1-1,1-40-15,-1 39 16,0 0-16,0 0 31,-39 0-31,39 1 16,-39 77-16,40-78 15,-40 40 1,0 38 0,39-38-16,-39-1 15,0-39-15,0 40 16,0-1-16,0 40 15,0-79-15,0 39 16,0-38-16,0 38 16,0 0-16,0-38 15,0-1-15,0 0 16,0 39-16,0 1 16,0-40-1,0 0 1,0 40-16,-39-40 15,-1 0 1,-38 79-16,39-118 16,0 0-16,-40 0 15,1 0-15,-1 78 16,1-78-16,-40 0 16,40 0-16,0 0 15,-40 0-15,40 0 16,-1 0-16,40 0 15,-79 0-15,79 0 16,-118 0-16,40 0 16,-1 0-16,40 0 15,-40 0-15,1 0 16,77 0-16,-38 0 16,39 0-16,-79 0 15,40 0-15,-40 0 16,1 0-16,-1 0 15,1 0-15,-40 0 16,39 39-16,1-39 16,38 0-1,40 0-15,-39 0 16,38 0-16,-77 0 16,78 0-16,-1 0 15,1 0-15,-78 0 16,77 0-16,-77 0 15,78 0-15,-40 0 16,-38 0-16,38 0 16,1 0-16,39 0 15,-40 0-15,40 0 16,-39 0-16,38 0 16,1 0-16,-78 0 15,77 0-15,-38 0 16,0 39-1,38-39-15,1 0 16,0 0 0,0 0 15,0 0 16,-1 0-16,1 0 16,0 0-16,0 0-31,-40 0 16,40 0 15,0 0-31,0-39 16,0 39 15,0 0 110,-1 0-7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2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88.22006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5-04-29T12:08:54.3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461 9995 0,'39'0'141,"-39"39"-141,39 39 15,-39-38-15,0 77 16,40-78-16,-40 118 16,39-39-16,-39-1 15,39-38-15,-39 38 16,0 1-16,0 0 15,78-40-15,-78 0 16,40-38 0,-40-1-1,39 0 1,-39 39 0,39-38-1,0-1 1,0-39-1,1 0 1,-1 0-16,0 0 16,0 0-1,0 0 1,1 39 0,-1-39 15,0 0 0,0 0-15,40-39 31,-79 0-32,0-1-15,0-38 16,0 0-16,0-1 15,0 1-15,0-1 16,0 40 0,0 0-1,0 0-15,0-40 16,0 40 0,0-39-16,0-1 31,0 40 0,0 0-15,0 0-1,0 0-15,0-1 16,0 1 0,0 0-1,0 0 1,0 0-1,0-1 1,0 1 0,0 0-1,0 0 63,-40 39-31,1-79-31,0 79 0,0 0-16,-40 0 15,40 0 1,0 0-1,0 0-15,0 0 47,-1 0-47,1 0 16,39 40 15,-78-1 16,78 0 0,-39-39-31,-1 0 46,1 0 16</inkml:trace>
  <inkml:trace contextRef="#ctx0" brushRef="#br0" timeOffset="1997.9401">20579 12660 0,'0'-39'16,"0"117"77,0-38-77,0 38-16,0 0 16,0 40-16,0 39 15,0-40 1,0 79-16,0 0 16,0-39-16,0-39 15,0-1-15,0-38 16,0-1-16,0-39 15,0 40-15,0-40 16,0 0 62,0 0-47,78-39 1,40 0-17,-40 0-15,-39 0 16,79 0-16,-79 0 16,39 0-16,-38 0 15,-1 0-15,0 0 16,0 0-1,40 0-15,-1 0 16,0 0-16,-38 0 16,-1 0-16,0 0 15,0-39 1,-39 0 31,0 0-32,39-79-15,-39 40 16,0-1-16,0-38 16,0 78-16,0-40 15,0-38-15,0 77 16,0-38-16,0-40 16,0 40-16,0 39 15,0-40-15,0 40 16,0-78-16,0 77 15,0 1-15,0 0 16,0 0 0,0 0-16,0-1 15,0 1-15,0 0 16,0 0-16,0 0 31,0-1-15,0 1-16,0 0 31,0 0 0,0 0 47,-39 39-78,0 0 16,0 0 0,0 0-16,-1 0 15,1 0-15,-39 0 16,-1 0-16,40 0 16,-39 0-1,39 0-15,-40 0 16,40 0-1,0 0 1,0 0-16,-1 0 16,-38 0-1,78 39 1,-39-39-16,-40 0 16,40 0 77,39 39-46</inkml:trace>
  <inkml:trace contextRef="#ctx0" brushRef="#br0" timeOffset="6035.1867">17913 11602 0,'0'-39'94,"0"0"-79,0-1-15,0 1 16,0-39-16,0 39 16,0-79-1,0 40-15,0-40 16,0 40-16,0-1 15,0 1-15,0-40 16,0 79-16,0-79 16,0 40-16,0 0 15,0-1 1,0 1-16,0 39 16,0-40-1,39 40 16,-39-39 16,79 78-15,-40 0-17,39 0 1,-38 0-16,38 0 15,-39 0-15,0 0 16,1 0-16,-1 0 16,0 0-1,0 0 1,0 0 0,1 0-16,-1 0 15,0 0-15,78 0 16,-77 0-1,38 0 1,-39 39 0,0-39 15,1 0 0,-1 0-15,0 39-16,0-39 31,0 0-31,-39 39 16,40-39 15,-1 39-15,-39 1-1,39 38 1,-39 0-1,0-38 1,0 38-16,0 0 16,39 1-16,-39 38 15,0-77-15,0 38 16,39 0-16,-39 1 16,40-79-16,-40 78 15,0 1-15,0-40 16,0 0-16,0 0 15,0 0-15,0 40 16,0-40-16,0 39 16,0-38-16,0 38 15,0-39-15,0 0 16,0 1-16,0 38 16,0-39 46,0 0-62,-40-39 16,-38 39-1,39-39-15,-40 0 16,-38 0-16,38 0 16,-77 0-16,38 0 15,-39 0-15,40 0 16,38 0-16,-38 0 15,38 0-15,1 0 16,39 0 0,0 0-1,-1 0 1,1 0 0,0 40-1</inkml:trace>
  <inkml:trace contextRef="#ctx0" brushRef="#br0" timeOffset="7301.2284">18031 13915 0,'0'-40'63,"-79"-38"-63,79-40 16,0 1-16,0 38 15,0-77-15,0 38 16,-39-39-16,39 79 15,0 39-15,0-79 16,0 40-16,0 38 16,0 1-16,0 0 15,0 0 1,0 0 31,39 39-16,79-40-15,-79 40-16,40 0 15,38 0-15,-38 0 16,38 0-16,1 0 16,-1 0-1,1 0-15,-79 0 16,39 0-1,-38 0 1,77 0 15,-78 40-31,40-1 16,-79 0 0,78-39-16,-78 39 15,39 40 1,-39-40-1,0 78-15,40 1 16,-40-79-16,0 118 16,39-118-16,-39 79 15,0-40-15,0 40 16,0-40-16,0-39 16,0 1-16,0-1 15,0 0-15,0 0 16,0 0-16,78 1 15,-78-1 1,0 0-16,0 0 16,0 0-1,-39 1 32,0-40-47,-79 0 16,1 0-16,-40 0 15,39 0-15,1 0 16,38 0-16,-38 39 16,78-39 46</inkml:trace>
  <inkml:trace contextRef="#ctx0" brushRef="#br0" timeOffset="33587.9942">18619 11759 0,'0'-39'172,"0"-1"-156,0-38-1,0 39 1,0 0 0,0-1 15,0 1-15,0 0-16,0-39 15,0 38 1,0-38-1,0 0-15,0-1 16,0 40 0,0 0-16,0 0 15,0-1-15,0 1 32,0 0 124,39 39-125,0 0-31,39 0 16,-38 0-16,-1 0 15,0 0-15,79 0 16,-79 0-16,39 0 16,-39 0-16,40 0 15,-40 0-15,0 0 16,0 0-1,1 0 17,-1 0 30,-39 39-46,0 0-1,39 40 1,-39-40-16,0 39 16,39 1-16,-39-1 15,0-39-15,39 40 16,-39-40-16,0 0 16,0 0-16,0 1 15,0-1 1,0 0-16,0 0 15,0 0 95,-39-39-95,0 0 1,-39 0 0,38 0 15,1 0-15,0 0 30,0 0-30,0 0 0,-1 0-1,1 0-15,0 0 16</inkml:trace>
  <inkml:trace contextRef="#ctx0" brushRef="#br0" timeOffset="35425.5322">19128 14385 0,'0'-39'94,"0"0"-79,0-1 1,0 1-16,0 0 15,0 0-15,0 0 16,0-1-16,0-38 16,0 39-16,0 0 15,0-40-15,0 40 16,0-39 0,0 38-16,0-38 15,0 39-15,0-40 16,0 40-16,0 0 15,0 0-15,0 0 16,0-1-16,0-38 47,0 39 15,79 39-30,-40 0-32,0 0 15,0 0-15,0 0 16,40 0-16,-1-39 16,1-1-1,-40 40 1,0 0-1,0 0 1,0 0-16,1 0 16,-1 0-16,0 0 31,0 0-15,-39 40 30,0-1-46,0 0 16,0 39-16,0-38 16,0 38-16,0 0 15,0 1-15,0-40 16,0 39 0,0 1-16,0-1 15,0-39 1,0 1-16,0-1 15,0 0 17,0 0 15,0 0-1,-78-39-46,-1 0 16,40 0-16,-78 0 16,38 0-16,1 0 15,-1 0-15,40 0 16,0 0-16,-39 0 31,38 0 16,1 0 0,0 40-3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2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88.22006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5-04-29T12:10:22.2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26 9328 0,'0'0'0,"0"-39"78,0 0-31,39 39-32,-39-39-15,39 0 16,-39-1-16,39 40 15,1-39-15,-1 0 16,-39 0-16,39 39 16,0-39-16,0-1 15,-39 1-15,40 0 32,-1 39-17,0 0-15,0 0 16,0 0-1,1 0-15,-1 0 16,39 0-16,1 0 16,-1 39-16,-39 0 15,40 1-15,-1-1 16,-78 0-16,39-39 16,79 78-1,-118-38-15,78-1 16,-78 0-16,118 39 15,-118 1-15,39-79 16,-39 78-16,78 1 16,-38-40-16,-40 39 15,0-39 1,0 79 0,0-79-16,39 0 15,-39 1-15,0 38 16,0-39-1,0 0 1,0 1-16,0-1 16,0 39 15,-79-78-15,79 39-16,-39-39 15,0 40 1,0-1-1,-40-39 1,40 39-16,0-39 16,0 0-16,0 39 15,-1-39-15,-38 0 16,0 0-16,38 0 16,1 0-16,-39 0 15,39 0 1,-40 0-1,40 0 17,-39 0-32,38 0 15,1 0-15,0 0 16,0 0 0,0-39-16,-1 0 15,1 0 1,39-1-1,-39 40-15,39-39 16,0 0-16,0 0 16,-39-40-1,0 40-15,39 0 16,0 0 46,-40 0 17</inkml:trace>
  <inkml:trace contextRef="#ctx0" brushRef="#br0" timeOffset="1547.2568">7291 11602 0,'39'-78'47,"-39"38"-47,0-38 16,0 39-16,39-79 15,-39 79-15,39-79 16,-39 1-16,39 38 16,-39 1-16,40-40 15,-1 40-15,0 0 16,-39-1-16,39 1 15,40-1-15,-40 1 16,0 78-16,-39-39 16,78-40-1,-38 40 1,-40 0-16,78 0 16,0 39-1,-38 0 1,-1 0-1,0 0 1,0 0-16,40 0 16,-40 0-1,39 0-15,40 0 16,-40 39-16,79 39 16,0 1-16,-118-40 15,79 0-15,-79 0 16,39 40-16,-78-40 15,39 79-15,0-40 16,-39-39-16,0 40 16,40-1-16,-1 0 15,-39 1-15,39-40 16,-39 39-16,0-38 16,0 38-16,0-39 15,0 0 1,0 40-16,0-40 15,0 0-15,0 40 16,0-40 0,0 0-16,0 0 15,-39 40 1,39-40-16,0 39 16,-39-39-1,-40 0 1,40 40-16,0-79 15,0 78 1,-40 1 0,40-79-1,0 0 1,-39 78 0,38-78-1,-38 0-15,39 0 16,-40 0-16,40 0 15,-78 0-15,77 0 16,-38 0 0,39 0-16,0 0 15,-1 0-15,1 0 32,-39 0-32,78-39 15,-39 39 1,-1 0-16,1 0 15,0 0 1,0 0 0,39-39-1,-39 39-15,39-40 16,-40 40 93</inkml:trace>
  <inkml:trace contextRef="#ctx0" brushRef="#br0" timeOffset="6388.664">9995 10112 0,'-39'0'94,"39"-39"-79,0 0 1,0 0-16,-39 39 16,39-79-16,0 40 15,0-39-15,0 39 16,0-40-16,-79 1 16,79-1-16,0 40 15,0-39-15,0-1 16,0 1-16,0 0 15,0-40-15,0 40 16,0-1 0,0-38-1,40 117-15,-40-79 16,117-38 0,-78 78-1,40-1-15,-79 1 16,39 39-16,-39-39 15,39 39-15,0 0 16,1-39-16,-1 39 16,0 0-1,0 0 1,0 0 0,1 0 15,-1 0-16,39 0-15,-39 39 16,1 0 0,-1 40-16,-39-40 15,39 39-15,-39-39 16,39 40-16,0-1 16,1 0-16,-40-38 15,39 77-15,0 1 16,0-79-16,-39 79 15,0-79-15,0 39 16,0 1-16,0-1 16,0-39-16,39 0 15,-39 1-15,0-1 16,0 39-16,0-39 16,0 40-1,0-40 1,0 0-1,0 40 1,-39-79-16,0 39 16,39 0-1,-78 0-15,38-39 16,-38 39 0,39-39-1,39 40-15,-39-40 16,-40 39-1,40-39 1,-39 39 0,-1-39-1,40 0 1</inkml:trace>
  <inkml:trace contextRef="#ctx0" brushRef="#br0" timeOffset="8045.1017">10074 11798 0,'0'0'0,"-40"0"16,40-39-1,-39 39-15,39-39 16,-39-1 0,0 1 15,39 0-15,0-39-16,0-1 15,0 1 1,0 39-16,0-40 15,0 40-15,0-79 16,0 79-16,0 0 16,0 0-16,0-40 15,0 40-15,0 0 16,39 39-16,-39-39 16,39 0-16,0-1 15,-39 1 1,79 39 15,-79-39-31,39 39 16,79 0-1,-79 0 1,39-39 0,-39 39-16,40 0 15,-40 0-15,79 0 16,-79 0-16,39 0 15,1 0-15,-40 0 16,0 0-16,0 0 16,0 0-16,1 0 15,38 39 1,-39-39 0,0 39-1,1 0 1,-1 40 15,-39-40-31,0 0 16,39 40-16,-39-1 15,0-39 1,0 0 0,0 40-16,0-40 15,0 39 1,0-38-16,0-1 15,0 0-15,0 0 16,0 0 0,0 1-16,0-1 15,0 0 1,0 0 0,0 0-1,0 1-15,-39-40 16,0 78-16,-1-39 31,-38 0 0,39 0-31,0 1 16,-40-1 0,40-39-1,-79 39 1,40-39-1,39 0 1,0 0-16,-40 0 16,40 0-1,0 0-15,0 0 16,-1 0-16,1 0 16,0 0-16,0 0 15,0 0 1,-1 0-1,1 0 64</inkml:trace>
  <inkml:trace contextRef="#ctx0" brushRef="#br0" timeOffset="23116.4845">5135 14659 0,'78'0'172,"1"0"-157,-40 0-15,78 0 16,1 0-16,0-39 15,-40 39-15,40 0 16,-1-39-16,-78 39 16,40 0-16,-40-39 15,78 39-15,-77 0 16,38 0-16,-39-39 16,79 39-16,-40 0 15,40 0-15,-1 0 16,-38 0-16,38 0 15,1 0-15,0 0 16,-1 0-16,40 0 16,-118 0-16,40 0 15,-1 0-15,0 0 16,-38 0-16,38 0 16,0 0-1,1 0 1,-40 0-16,79 0 15,-40 0-15,-39 0 16,79 0-16,-40 0 16,40 0-16,-40 0 15,1 0-15,-1 0 16,40 0-16,-79 0 16,78 0-16,-78 0 15,79 0-15,-79 0 16,40 0-16,38 0 15,1 0-15,-1 0 16,40-79-16,-39 79 16,39 0-16,-40 0 15,1 0-15,-1 0 16,-38 0-16,38 0 16,-38 0-16,-1 0 15,40 0-15,-1 0 16,40 0-16,39 0 15,-117 0-15,195 0 16,-78 0-16,-39 0 16,-1 0-16,-38 0 15,39 0 1,-79 0-16,1 0 16,38 0-16,1 0 15,-1 0-15,40 0 16,0-39-16,0 0 15,78 39-15,0 0 16,0-39-16,-78 39 16,78 0-16,-39-79 15,-117 79-15,117 0 16,-39 0-16,-79 0 16,0-39-16,40 39 15,-1 0-15,-38 0 16,38 0-16,40 0 15,0 0-15,-39 0 16,78 0-16,0 0 16,-79 39-16,-38-39 15,-1 0-15,0 0 16,1 39-16,-1-39 16,-39 0-16,40 0 15,-40 0-15,79 0 16,-1 0-16,1 0 15,-1 0-15,1 0 16,-40-39-16,1 39 16,-40 0-1,0 0-15,40 0 16,-40 0-16,39 0 16,1 0-16,-1 0 15,39 0-15,1 0 16,39 0-16,0 0 15,-1 0-15,1 0 16,39 0-16,-78 0 16,39 0-16,-40 0 15,-38 0-15,38 0 16,1 0-16,-40 0 16,1 0-16,38 0 15,-78 0-15,79 0 16,0 0-16,-40 0 15,40 0-15,-40 0 16,0 0-16,1 0 16,-40 0-1,79 0-15,-79-39 16,39 39 0,-39 0-16,1 0 15,-1 0-15,78 0 16,-38 0-1,-40 0-15,0 0 16,39 0-16,1 0 16,-1 0-16,-39 0 15,1 0-15,38 0 16,-39 0-16,40 0 16,-40 0-16,39 0 15,-39 0-15,40 0 16,-40 0 15,39 0 16,-38 0 140,-1 0-124,0 0-47</inkml:trace>
  <inkml:trace contextRef="#ctx0" brushRef="#br0" timeOffset="45038.848">13719 10387 0,'-78'0'0,"38"0"47,1-39-16,0-1-16,0 1 1,0-39 0,39 39-16,0-1 31,0 1-31,0 0 31,0 0-15,-40-40 15,40 119 453,0-1-484,0 39 32,0-39-17,0 1 17,0-1-1,0 0-16,0 0 64,0 0-64,0 1 1,40-40 140,38 0-140,0 0-1,1-40 1,-1 40-16,-39 0 16,1-39-16,38 0 15,-39 39-15,0 0 16,1 0-1,-1 0-15,0 0 16,0 0-16,0 0 16,1 0-16,-1 0 31,0 0 0,-117 0 141,-40 0-156,40 0-16,-1 0 15,40 0-15,-39 39 16,38-39 15</inkml:trace>
  <inkml:trace contextRef="#ctx0" brushRef="#br0" timeOffset="45960.7589">13209 11798 0,'40'0'141,"38"0"-141,-39 0 16,40 0-16,-40 0 15,0 0-15,39 0 16,-38 0-16,38 0 15,-39 0 1,40-39 31,-40 39-16,0 0 4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2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88.22006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5-04-29T12:13:25.8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16 7761 0,'39'0'125,"0"0"-125,40 0 15,-40 0 1,79 0-16,-79 0 16,39 0-16,-39 0 15,0 0-15,40 0 16,-40 0-16,39 0 15,-38 0-15,38 0 16,-39 0-16,0 0 16,1 0-16,-1 0 15,39 0 1,-39 0 0,1 0-1,-1 0 1,0 0-16,0 0 15,0-40-15,1 40 16,-1-39 0,39 39-16,1 0 15,-79-39 1,39 39-16,0 0 16,0 0-16,0 0 15,1-39-15,-1 39 16,0 0-16,0 0 15,0 0-15,40 0 16,-1 0 0,-39 0-16,40 0 15,-40 0-15,39 0 16,-38 0-16,-1 0 16,39 0-16,-39 0 15,40 0-15,-40 0 16,39 0-1,-38 0-15,38 0 16,-39 0 0,0 0-1,1 0-15,-1 0 16,0 0 0,0 0-1,0 0-15,1 0 31,-1 0-15,0 0 0,0 0-1,0 0 1,1 0 0,38 0 15</inkml:trace>
  <inkml:trace contextRef="#ctx0" brushRef="#br0" timeOffset="8748.9925">12661 10818 0,'0'-78'78,"0"38"-63,0-38-15,0 39 16,0 0-16,0-1 16,0-38-16,0 0 15,0 38-15,0-77 16,0 78-16,0-79 16,0 0-16,0 1 15,0-1-15,0 40 16,39 39-16,-39-40 15,0 1-15,0-1 16,0 40 0,0-39-1,0 39 1,39 39 93,0 0-93,40-79 0,-40 79-1,39 0-15,40 0 16,-1 0-1,-38 0 1,-40 0 0,39 0 15,-38 0 0,-1 0-15,0 0 15,0 0-31,0 0 47,1 0-31,-40 39-1,39 1-15,0-1 16,0 0-1,-39 0 17,39 0-17,1 1-15,-40-1 16,39 0 0,0 39-1,-39-38-15,0 38 16,0 0-1,0 1-15,0-40 16,39 39-16,-39 1 16,0-1-16,0-39 15,0 40-15,39-1 16,-39 1-16,0-40 16,0 0-16,0 39 15,0 1 1,0-40-1,0 39-15,0-38 16,0-1-16,40 39 16,-40 1-1,0-40 1,0 0 0,0 0-1,0 0 1,0 1 15,-40-40 110,-38 0-141,39 0 15,-40 0 1,40 0-16,-39 0 16,-40 0-16,79 0 15,0 0-15,-40 0 16,40 0-16,-39 0 15,39 0 1,-1 0-16,-38 78 16,39-78-1,0 0-15,-1 0 16,1 0 0,0 0-16,-39 0 46,38 0-14,-38 0-17,39 0-15,0 0 16,-40 0-16,40 0 16</inkml:trace>
  <inkml:trace contextRef="#ctx0" brushRef="#br0" timeOffset="10427.8023">12974 12739 0,'39'-40'78,"1"-38"-62,-40 39-1,39-40 1,-39 40-16,0 0 16,39-39-16,-39-1 15,0 40-15,0-39 16,0-1-16,78 40 15,-78 0-15,0-40 16,0 1 0,0 39-16,0 0 15,0 0 1,0-1 0,0 1-1,0 0-15,0 0 16,0 0 31,0-1-32,0 1 95,0 0-95,0 0 1,0 0-16,0-1 16,0 1-16,0 0 15,0 0 1,0 0-1,0-1 1,40 1 172,38 39-173,-39 0-15,79 0 16,-40 0-16,-39 0 15,79 0-15,-79 0 16,40 0 15,-40 0-15,39 0 0,-39 0-1,1 0 1,-1 0-16,0 0 15,0 0 1,0 0 62,1 0 0</inkml:trace>
  <inkml:trace contextRef="#ctx0" brushRef="#br0" timeOffset="12084.4337">14111 11249 0,'0'79'46,"0"-40"-30,0 78-16,0-38 16,0-1-16,0 1 15,0-1-15,0 39 16,0-38 0,0-1-16,0-39 15,0 1-15,0-1 31,0 0-31,0 0 32,0 0-32,0 1 15,0-1 1,0 0 0,0 0-1,0 0 16,-39-39-15,0 40 31,-1-40-31,1 0-16,-39 0 15,39 0-15,-79 0 16,79 0-16,0 0 15,-1 0-15,1 0 16,0 0 0,0 0-1,0 39 1</inkml:trace>
  <inkml:trace contextRef="#ctx0" brushRef="#br0" timeOffset="21994.4023">18227 6193 0,'39'39'16,"0"-39"78,0 0-94,1 0 15,-1 0-15,78 0 16,-77 0-16,38 0 16,39 0-16,-38 0 15,38 0-15,1 0 16,-40 0-16,1 0 16,38 0-16,1 0 15,-40 0-15,40 0 16,-79 0-16,40 0 15,-40 0-15,78 0 16,-77 0-16,77 0 16,-38 0-16,-1 0 15,0 0-15,-38 0 16,38 0-16,-39 0 16,40 0-16,-1 0 15,-39 0 1,0 0-16,1 0 15,-1 0-15,0 0 16,0 0-16,0 0 16,1 0-16,-1 0 15,39 0-15,-39 0 16,1 0 0,-1 0-16,0 0 15,39 0-15,-38 0 16,-1 0-16,0 0 15,39 0-15,1 0 16,-40 0-16,39 0 16,1 0-16,-1 0 15,-39 0-15,40 0 16,-40 0 0,0 0-16,0 0 15,0 0 16,1 0-15,-1 0-16,0 0 16,0 0-1,0 0 1,1 0 15,-1 0-31,0 0 16,0 0-1,0 0 1,1 0 15,38 0-15,-39 0-16,40 0 16,-40 0-1,0 0-15,0 0 16,79 0-16,-79 0 15,0 0 17</inkml:trace>
  <inkml:trace contextRef="#ctx0" brushRef="#br0" timeOffset="51691.9185">10466 11014 0,'39'0'141,"0"0"-110,0 0-15,0 0-16,1 0 15,-40 39 1,39-39-16,0 0 16,0 0-16,0 39 15,1 1 1,-1-1 0,0-39-16,0 39 15,40-39-15,-79 39 16,39-39-16,0 39 15,-39 1 1,39-40 0,0 0-1,1 0 1,-1 0 0,0 0-1,39-40-15,-78 1 16,79-118-16,-40 40 15,0 78-15,0-40 16,40 1-16,-79-1 16,39 40-16,0-39 15,0-1-15,1 79 16,-40-78-16,0 39 16,39 0-1,0-40 1,0 79-1,-39-78 1,39 39 0,1-1 15,-1 1 0</inkml:trace>
  <inkml:trace contextRef="#ctx0" brushRef="#br0" timeOffset="52707.8205">10975 12464 0,'39'39'93,"1"40"-93,38-1 16,0-39-16,40 79 16,-79-118-16,79 78 15,-79-38-15,0-1 16,0-39-16,1 39 16,-1 0 15,39-39 47,-78-78-62,39 39-1,1-79-15,-40 79 16,39-40-16,-39 40 15,39-39-15,-39-1 16,0 40 0,0-39-16,78-1 15,-38 1-15,-40-40 16,0 79-16,39-39 16,-39-1-16,78-38 15,-78 78-15,0 0 16,39-1-16,1 1 15,-40 0-15,0 0 16,39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2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88.22006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5-04-29T12:14:41.0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92 9132 0,'-39'0'109,"39"-39"-46,-40 0-48,1 0 1,0-40-16,39 40 31,0 0-31,0 0 16,0-40 0,0 40-16,0 0 15,0 0 1,0 0-16,0 0 15,0-1-15,-39 1 16,39 0-16,0-39 16,0 38-16,0-38 15,0 39-15,0-40 16,0 40 0,0-39-16,0-1 15,0 40 1,0 0-16,0 0 15,0 0-15,0-1 16,0 1-16,0-39 16,0 39-1,0-1-15,0 1 16,0 0 0,0 0-1,0 0 1,0-1-1,39 40 126,0 0-141,40 0 16,-1 0-16,0 0 15,40 0-15,0 0 16,-1 0-16,1 0 16,-40 0-16,1 0 15,38 0-15,-38 0 16,-40 0-16,39 0 15,1 0-15,-1 0 16,-39 0 0,0 0-16,1 0 15,-1 0 1,0 0 15,0 0 0,0 79 32,-39-40-47,0 0-16,0 0 15,0 40-15,0 38 16,0-77-1,0 38-15,0 40 16,0-40-16,0 0 16,0 1-16,0-1 15,0-39-15,0 1 16,0-1 0,0 0-16,0 0 31,0 0-31,0 1 31,0-1-15,0 39 15,-39-78-15,0 78 15,0-38 0,0-1 0,-1-39-15,1 0 0,0 0-1,0 0 1,0 39-16,-1-39 15,1 0-15,0 0 16,-79 0-16,79 39 16,-39-39-1,39 0-15,-1 0 16,1 0 0,0 0-16,-39 0 15,38 0-15,-77 0 16,78 0-16,-40 0 15,40 0 1,-39 0 15,38 39 16</inkml:trace>
  <inkml:trace contextRef="#ctx0" brushRef="#br0" timeOffset="561427.7615">14385 15600 0,'0'-39'78,"0"0"-62,0-1-16,0 1 16,0-39-16,0 39 15,0-40-15,0 40 16,0-39-16,0 38 16,0-38-16,0 39 15,0 0-15,0 0 16,0-1-1,0-38 1,0 39-16,0 0 16,0-1-1,0 1-15,0 0 16,0 0-16,0 0 16,0-1-1,0 1 1,0 0-16,0 0 31,0 0-15,40 39 93,38 0-93,-39 0-16,40 0 15,-1 0-15,0 0 16,-38 0 0,-1 0-16,0 0 15,0 0 1,0 0-16,1 0 15,-1 0-15,0 0 16,0 0-16,40 0 16,-40 0-1,0 0 1,0 0-16,0 0 47,-39 39-32,0 39 1,0 1-16,0-40 16,0 39-16,0-39 15,0 79-15,0 0 16,0-40-16,0 0 16,0-39-16,0 79 15,0-79-15,0 40 16,0-1-1,0-39-15,0 0 16,0 1 0,0-1-1,0 0 1,0 0 0,0 0 15,0 1-16,-39 38 1,0-78-16,-39 0 16,-40 39-16,0-39 15,1 0-15,78 0 16,-1 39-16,1-39 16,0 0-16</inkml:trace>
  <inkml:trace contextRef="#ctx0" brushRef="#br0" timeOffset="571048.3158">8702 9132 0,'-39'-39'94,"-1"39"-78,1 0-1,0 0-15,-39 0 16,-1 0-16,40 0 15,-39 0-15,-1 0 16,-38 0-16,77 0 16,-77 0-16,-1 0 15,79 0-15,-79 0 16,1 0-16,78 0 16,-40 0-16,40 0 15,-39 0-15,38 0 16,1 0-1,0 0 1,39 39 109,0 1-109,-39 77-16,39 1 15,0 39 1,0-1-16,0-38 16,0 0-16,0-1 15,0-78-15,0 40 16,0-40-16,0 39 15,0-38 1,39-40 109,39 0-125,40 0 16,-40 0-16,40 39 15,39-39-15,-40 0 16,1 0-16,-79 0 16,79 0-16,-79 0 15,79 0-15,-79 0 31,0 0-15,0 0 15,0 0-15,1 0-16,-1 0 16,39 0-1,1 0 1,-40 0-1,0 0 17,0 0-1,0-39 0,1 39 32,-1-40-1,0 40-46,-39-78-1,0 0 1,0-1-16,0-38 16,0 77-16,0-38 15,0 39-15,0 0 16,0-40-16,0 1 31,0 39-15,0-1-1,0 1 1,0 0 0,0 0 46,0 0-15,0-1-31</inkml:trace>
  <inkml:trace contextRef="#ctx0" brushRef="#br0" timeOffset="575919.2588">11602 14542 0,'-39'0'32,"39"39"-1,-39-39-15,0 0-16,-79 0 15,79 0 1,-39 0-16,-1 39 15,-38-39-15,38 0 16,-78 0-16,79 0 16,-40 0-1,-38 0-15,38 0 16,-39 0-16,40 0 16,77 0-16,-77 0 15,38 0-15,1 0 16,39 0-1,0 0 1,-1 0 0,1 39 109,39 1-110,0-1-15,-39 78 16,39-38-16,0 38 16,0 1-16,0 39 15,0-1 1,0 1-16,0-39 15,0-1-15,0-38 16,0 38-16,0-38 16,0-40-16,0 0 15,0 0-15,0 1 16,0-1 0,0 0-1,0 0 110,39-39-109,0 39-1,40-39 1,-40 0 0,39 0-1,-38 0 17,38 0-17,-39 0 32,0 0 172,1 0-157,-1 40-15,0-40-31,39 0-1,1 0-15,-1 0 16,1 0-16,38 0 16,1 0-16,-1 0 15,1 0-15,39 0 16,-79 0-16,-39 0 16,79 0-16,-79 0 31,0 0-16,1 0 17,-1 0 15,0 0-32,0 0 63,0 0-46,1-79 14,-1 79-30,-39-39 0,0 0-1,39 0-15,0-40 16,-39-38-16,0 38 16,0-38-16,0 38 15,0-38-15,0 38 16,39-38-16,1 77 15,-40-38-15,0 39 16,0 0-16,39-79 16,-39 79-1,0 0 1,0-1-16,39 1 16,-39 0 46,0 0-46,0 0 15,0 0-15,0-1-1,0 1 16,0 0-15,0 0 0,0 0 31,0-1-16,0 1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2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88.22006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5-04-29T12:19:09.9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21 9995 0,'0'39'79,"0"0"-64,0 0-15,0 1 16,0-1-16,0 0 15,0 0 1,0 40-16,0-40 16,0 0-1,0 39 1,0 1-16,0-40 16,78 79-1,-78-79-15,0 0 16,0 0-16,0 0 15,0 1-15,0 38 16,0-39-16,0 0 16,39-39-16,-39 40 15,0-1 1,0 0 0,0 0 140,0 0-94,0 1-15,0 38-31,0-39-16,0 0 31,0 1-31,39-1 31,-39 0 16</inkml:trace>
  <inkml:trace contextRef="#ctx0" brushRef="#br0" timeOffset="1734.4718">14817 10034 0,'0'-39'94,"39"39"-78,39 0-16,1 0 15,-1 0-15,40 0 16,-40 0-16,0 0 15,40 0-15,-40 0 16,40 0-16,-79 0 16,39 0-16,-38 0 15,38 0 17,-39 0 30,0 0-15,1 0-16,38 39 0,-39-39 16,0 39-31,1-39 0,-40 79-1,39-79 1,0 39-16,-39 39 15,0 1 1,0-40 0,0 0-16,39 39 15,0 1 1,-39-1 0,0 1-16,40-1 15,-40-39-15,0 79 16,0-79-16,0 0 15,39 0-15,-39 1 16,0-1-16,0 0 16,0 0-1,0 0 1,0 1 15,0-1 0,0 0 32,-39 0-47,-1-39-1,1 0-15,0 0 16,0 0-16,-40 0 15,-38 39 1,78-39 0,-1 0-16,-38 0 15,0 0-15,38 0 16,1 0-16,0 0 16,0 0-16,0 0 15,-40 0-15,40 0 16,0 0-16,-79 0 15,79 0-15,0 0 16,0 0-16,-40 0 16,40 0-1,-39 0-15,39 0 32,-1 0-32,1 0 15,0 0 1,0 0 31,0 40-32,-1-40 95</inkml:trace>
  <inkml:trace contextRef="#ctx0" brushRef="#br0" timeOffset="8170.4692">12504 13052 0,'0'-39'141,"0"0"-110,0 0-31,-39-1 32,39 1-32,0 0 15,-40 0 1,40 0-16,0-1 15,-39-38 1,39 39-16,0 0 16,0-1-16,-39-38 15,39 0 1,0 38 0,0-38-16,-39 39 15,39 0 1,0-1-16,0 1 15,0 0 1,0 0-16,0 0 16,0-1-1,0 1 1,0 0 15,0 0-15,0 0-1,0 0 1,78 39 0,-39 0-1,40 0-15,-1-40 16,-39 40-16,1 0 16,77 0-16,-38 0 15,77 0-15,-38 0 16,-40 0-16,1 0 15,38 0-15,-38 0 16,-1 0-16,40 0 16,-40 0-16,1 0 15,-1 0-15,-39 0 16,0 0-16,79 0 16,-40 0-16,1 0 15,-1 0-15,40 0 16,-79 0-16,79 0 15,-1 0-15,-38 0 16,-1 0-16,40 0 16,-1 0-16,-38 0 15,-40 0-15,78 40 16,1-40-16,-79 0 16,79 0-16,-40 0 15,0 0-15,1 0 16,-40 0-1,79 0-15,-79 0 16,78 0-16,-77 0 16,77 0-16,-38 0 15,-40 0 1,39 0-16,1 0 0,-1 0 16,0 0-16,1 0 15,-40 0-15,39 0 16,1 0-16,-40 0 15,0 0-15,40 0 16,-1 0-16,-39 0 16,0 0-1,1 0 1,-1 0 15,0 0-31,0 39 31,0-39 16,-39 39-31,0 0 0,40 0-16,-40 0 15,0 1-15,0 38 16,0 0-16,0 40 15,0-79-15,39 79 16,-39-79-16,0 39 16,0-38-1,0-1-15,0 0 16,0 0 0,0 0-16,0 1 15,0-1 1,0 0-1,0 0 17,0 0-1,0 1 0,-39-40-31,39 39 16,-40-39-16,-77 0 15,38 39-15,-77-39 16,38 0-16,0 0 16,1 0-16,-40 0 15,0 0-15,0 0 16,40 0-16,-40 0 16,39 0-16,-38 0 15,38 0-15,-39 0 16,79 0-16,-79 0 15,40 0-15,-40 0 16,39 0-16,1 0 16,38 0-16,-38 0 15,-1 0-15,0 0 16,40 0-16,0 0 16,-40 0-16,40 0 15,-1 0 1,1 0-16,-1 0 15,-38 0-15,38 0 16,1 0-16,0 0 16,38 78-16,1-78 15,-39 0-15,-1 40 16,1-40 0,0 0-16,-1 0 15,40 0-15,-39 39 16,38-39-16,-38 0 15,39 0 1,-40 0 15</inkml:trace>
  <inkml:trace contextRef="#ctx0" brushRef="#br0" timeOffset="10975.7913">15640 11680 0,'0'40'140,"0"-1"-140,0 39 16,0 0-16,0-38 15,0-1-15,0 39 16,0-39-16,0 1 16,0-1-16,0 0 15,0 39-15,0-38 16,0 38 0,0 0-1,0-38-15,0-1 16,0 0-1,0 39-15,0-38 16,0-1-16,0 0 16,0 39-1,0-38 1,0 38 0,0-39-1,0 0 1,0 1-16,0-1 15,0 0 1,0 0 0,0 0-16,0 40 31,0-40-15,0 0 15,0 0-16,0 1 48,0-1-63,39-39 16,-39 39-1</inkml:trace>
  <inkml:trace contextRef="#ctx0" brushRef="#br0" timeOffset="12473.6921">15718 11759 0,'0'-39'31,"0"-1"32,39 1-48,0 39 1,40 0 0,-1 0-1,40 0-15,-79 0 16,39 0-16,-38 0 15,77 0-15,-78 0 16,40 0-16,-1 0 16,1 0-1,-1 0 1,-39 0-16,40 0 16,-40 0-1,39 0 16,-39 0 1,1 0 61,-1 0-93,0 0 16,-39 79 0,0-40-1,0 39-15,0-39 16,0 40-16,39 38 16,40-38-16,-79-40 15,0 39-15,0 1 16,0-1-16,0-39 15,0 79-15,0-79 16,0 39-16,0-38 16,0 38-16,0-39 15,0 40-15,0-40 16,0 39 0,0-39 30,0 40-14,0-40-1,-79-39-15,40 39-1,-39 0 1,-1 1-16,1-1 15,-1 0-15,1 0 16,39-39-16,-40 39 16,40-39-16,-78 40 15,77-40-15,-77 0 16,-1 0-16,40 0 16,-79 0-16,0 0 15,0 0-15,40 0 16,39 0-16,38 0 15</inkml:trace>
  <inkml:trace contextRef="#ctx0" brushRef="#br0" timeOffset="17996.9934">5213 15953 0,'39'0'172,"1"0"-172,38 0 16,-39 0-16,0 0 15,40 0-15,-40 0 16,79 0-1,-79 0-15,39 0 16,1 0 0,-40 0-16,39 0 15,-39 0-15,0 0 16,40 0-16,-40 0 16,39 0-16,-38 0 15,38 0-15,0 0 16,1 0-16,-40-39 15,39 39-15,-38 0 16,77-40-16,-78 40 16,40 0-16,-40 0 15,79 0-15,-1 0 16,-78 0-16,79 0 16,-40 0-16,1 0 15,38 0-15,-77 0 16,-1 0-16,39 0 15,40 0 1,-79 0 0,39 0-16,-38 0 15,38 0-15,-39 0 16,0 0-16,79 0 16,-40 0-1,1 0-15,-1 0 16,1 0-16,-1 0 15,0 0-15,-38 0 16,77 0-16,-38-39 16,-1 39-16,-39-39 15,79 39-15,-40 0 16,0 0-16,40 0 16,-40 0-16,1 0 15,-1 0-15,-39 0 16,40 0-16,-1 0 15,1 0-15,-40 0 16,0 0-16,0 0 16,40 0-16,-1 0 15,0 0 1,-38 0-16,38 0 16,0 0-16,-38 0 15,38 0-15,-39 0 16,79 0-16,-1 0 15,-77 0 1,38 0-16,0 0 16,1 0-16,-1 0 15,1 0 1,-1 0 0,-39 0-16,40 0 15,-40 0 1,0 0-1,39 0-15,1 0 16,-1 0 0,-39 0-16,1 0 15,-1 0-15,39 0 16,-39 0 0,1 0-16,-1 0 15,39 0 1,-39 0-16,40 0 15,-40 0 1,0 0-16,39 0 16,-38 0-1,-1 0-15,0 0 16,0 0-16,40 0 16,-40 0-1,39 0-15,-39 0 16,40 0-1,-1 0-15,1 0 16,-40 0 0,39 0-16,-39 0 15,40 0 1,-40 0 0,0 0-16,40 0 15,-1 39-15,-39-39 16,79 0-16,-79 0 15,39 0-15,1 0 16,-1 0-16,-39 0 16,40 39-16,-1-39 15,-39 0-15,1 40 16,77-40-16,-38 0 16,-1 0-16,-39 0 15,40 39-15,-1-39 16,40 0-1,-40 0-15,-39 0 16,79 0-16,-79 0 16,39 0-16,40 0 15,-40 0-15,1 0 16,-1 0-16,0 0 16,-38 0-16,77 0 15,1 0-15,-79 0 16,79 0-16,-40 0 15,0 0-15,40 0 16,0 0-16,-40 0 16,40 0-16,-1 0 15,1 0-15,-79 0 16,79 0-16,-40 0 16,0 0-16,-38 0 15,38 0-15,0 0 16,-38 0-16,38 0 15,0 0-15,1 0 16,-1 0-16,40 0 16,-1 0-16,-38 0 15,38 0 1,1 0-16,-40 0 16,1 0-16,38 0 15,-78 0-15,40 0 16,-1 0-16,1 0 15,-40 0 1,78 0-16,-77 0 16,38 0-16,-39 0 15,40 0-15,-40 0 16,39 0 0,-39 0-16,40 0 15,-40 0-15,0 0 16,40 0-16,-40 0 15,39 0-15,-39 0 16,79 0-16,0 0 16,-79 0-1,78 0-15,-38 0 16,-40 0 0,39 0-1,-38 0-15,-1 0 16,0 0-1,0 0 1,0 0 0,40 0-16,-40 0 15,0 0 1,0 0 0,1 0-1,-1 0-15,0 0 16,0 0-1,0 0-15,1 0 16,-1 0-16,0 0 16,0 0-1,40 0 1,-40 0 0,0 0 15,0 0-31,0 0 15,1 0 32,-1 0-31,0 0 62</inkml:trace>
  <inkml:trace contextRef="#ctx0" brushRef="#br0" timeOffset="25919.1688">6899 7290 0,'-40'0'62,"1"0"-30,0 0-32,0-39 15,0 39 32,-1 0-16,1 39-15,0 0 0,0-39-1,39 79 1,0-40-16,0 0 16,0 0-16,-39 1 15,39 38 16,0-39-15,0 40 15,0-40-15,39-39 0,0 39-16,0-39 46,0 0-30,1 0 15,-1 0-31,0-39 32,0 0-17,0 39 1,-39-40-1,0 1-15,0 0 32,0 0-1,0 0 0,40-1 0,-40 1 16,39 0 235,0 39-267,-39 78 1,0-38 15,0 38-15,78-39-16,-78 0 31,40 40-15,38-1-1,-39-39 1,0 1 15,1-40 0,-1 0 16,0 0-16,0 0-15,0 0 0,-39-40 4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2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88.22006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15-04-29T12:19:55.9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75 7329 0,'0'40'140,"0"-1"-124,40 0 0,-40 0-1,0 0-15,0 1 16,0-1-1,0 0-15,39 0 16,-39 0-16,0 1 16,0-1-1,0 0-15,0 0 16,39 40 0,-39-40-16,0 0 15,0 0 1,0 0-16,0 1 15,0-1 1,0 0-16,0 0 16,0 0-1,0 1 1,0-1 0,0 0-16,0 0 31,0 0-16,0 1-15,0 38 16,0-39 0,0 0-1,0 0 1,0 1 0,0-1 15,39 0 78,0-39-15,1 0-47,-1 0-16,0 0-31,0 0 16,0 0-1,1 0-15,-1 39 16,0-39 15,0 0-15,0 0 15,1 39-31,-1-39 16,0 0 15,0 0-31,0 0 16,40 0-1,-40 0-15,0 0 16,40 0-16,-40 0 15,39 0 1,-39 0-16,1 0 16,38 0-1,0 0 1,-38 0 0,38 0-1,-39 0-15,40 0 16,-40 0 15,0 0 0,0 0-15,0 0 31,1-39 140,-40 0-171,0 0 0,0 0-1,0-40-15,0 40 16,0 0-16,39-39 15,-39-1 1,0 40-16,0 0 16,0-40-1,0 40-15,0-39 16,0 39-16,0-40 16,0 1-16,0 39 15,0-1-15,0-38 16,0 39-16,0 0 15,0-1 1,0-38-16,0 0 16,0 38-1,0 1 1,0-39-16,0 39 31,0-1-15,0 1-1,0 0 17,0 0-1,0 0 156,-39 39-171,-1 0 0,1 0-1,0 0-15,0 0 16,0 0 0,-40 0-16,40 0 15,0 0 1,0 0-16,-1 0 15,-38 39-15,39-39 16,0 0 0,-1 0-16,1 0 15,0 0-15,0 0 16,0 0 0,-40 39-16,1-39 31,39 0-16,-1 0 1,1 0 0,0 0-1,0 0 1,0 0-16,-1 0 16,1 39-1,0-39 1,0 0 15,0 0-31,-1 0 16,1 0-1,39 39 1,-39-39 15,0 0-31,0 0 31,-1 0-15,1 0 0,0 0 46,0 40 1,0-40 46</inkml:trace>
  <inkml:trace contextRef="#ctx0" brushRef="#br0" timeOffset="3561.9388">18227 8349 0,'0'39'47,"-39"-39"-16,39-39-15,0-1 0,-40-38-16,40 39 15,0-79-15,0 1 16,0-1-16,0 40 16,0-1-16,0-38 15,0 38-15,0 1 16,0-1-16,0 1 15,40 0-15,-1-1 16,0 1-16,39-40 31,1 40-31,-79 39 0,78-1 0,-39 1 16,1 0 0,-1 0-16,0-40 15,0 79-15,39-39 16,1 39-1,-40 0 1,79 0-16,-79 0 16,39 0-16,-39 0 15,40 0-15,38 0 16,-38 0-16,78 79 16,-40-40-16,1 0 15,-1 39-15,-38-38 16,38-40-16,-38 117 15,-40-117-15,79 118 16,-40-79-16,-39 39 16,118 1-16,-157-40 15,118 79-15,-118-79 16,39 0-16,-39 0 16,39 40-16,-39 38 15,0-78 1,39 40-16,-39-40 31,0 79-31,0-79 16,0 39-1,0-39-15,0 79 16,0-79 0,-39 40-1,0-40-15,0-39 16,-1 78-16,1 1 15,0-40 1,0-39 0,0 39-16,39 0 15,-79 0-15,1 40 16,39-79 0,-79 39-16,40 0 15,-1 0-15,1-39 16,39 0-16,-118 79 15,78-40-15,40-39 16,-39 0-16,-1 0 16,-38 0-16,78 0 15,-79 0-15,0 0 16,1 0-16,-40 0 16,0 0-16,40 0 15,-1 0-15,40 0 16,-40 0-1,79 0-15,-39 0 16,-1 0-16,1 0 16,39 0-16,-1 0 15,1-39-15,0 39 32,0 0-17,39-40 1</inkml:trace>
  <inkml:trace contextRef="#ctx0" brushRef="#br0" timeOffset="4854.0948">19481 5801 0,'0'0'0,"39"-118"15,118-39-15,-118 79 16,79-40-16,-1-38 16,40 38-16,-78 40 15,-1-1-15,-39 1 16,79-1-16,-40 79 15,-39 0 1,1 0-16,-1 0 16,39 0-1,40 0-15,-79 40 16,0-1-16,40 78 16,-40-77-16,-39-1 15,0 0 1,0 0-16,0 0 15,0 1 17,0-1-32,0 0 15,0 0 1,-79-39 15,79-39-15,0-39-16,0-1 15,0-38-15,0-1 16,0 0-16,0-38 16,0-40-16,79 0 15,78 0-15,-40 78 16,1-39-16,78-39 16,-79 157-16,40-79 15,-79 79 1,-38 39-16,116-78 15,-116 78 1,38 0 0,-39 0-1,-39 78-15,39-39 16,-39 79-16,0-40 16,0 1-16,0 38 15,0-77-15,0 38 16,-39 0-16,-39-38 15,39-40-15,-1 0 32,1 0-17,-39-157 1,78 39-16,0-78 16,0 0-16,0-39 15,0 39-15,117-39 16,40 0-16,0 39 15,-39 39-15,117 0 16,-39 118-16</inkml:trace>
  <inkml:trace contextRef="#ctx0" brushRef="#br0" timeOffset="76728.7309">11798 15365 0,'0'-39'78,"0"-40"-63,0 1 1,0 39 0,0-1-16,0 1 15,0 0 1,0 0-16,0-39 16,0 38-16,0-38 15,0 39 1,0 0-16,0-1 15,0 1-15,0 0 16,0 0 0,0-40-16,0 40 15,0-39 1,0-1 0,0 40-16,0-39 15,0 39 1,0-40-1,0 40 1,0-39-16,0 38 31,0-38-15,0 39 0,0-40-1,0 40 16,40 39 48,-1 0-64,39 0 1,-39 0-16,40 0 15,-1 0-15,40 0 16,38 0-16,40 0 16,-39 0-16,0 0 15,0-39-15,-40 39 16,40 0-16,0 0 16,39-78-16,-78 78 15,-1 0-15,1 0 16,-1 0-16,1 0 15,-40 0-15,1 0 16,-1 0-16,-39 0 16,1 0-1,-1 0 1,0 0-16,0 0 31,40 39-15,-40-39-1,0 39-15,0-39 16,-39 39-16,39-39 16,1 39-1,-1 1 1,0-1 0,-39 39-1,0-39-15,0 79 16,39-40-16,-39 1 15,0 38-15,0-77 16,0 77-16,0 1 16,0-79-16,0 39 15,0-38-15,0-1 16,0 0-16,0 0 16,0 0-1,0 1 16,0-1-15,-39-39-16,39 39 31,-39 0-15,-40-39-16,79 39 16,-39-39-16,-39 0 15,39 0-15,-79 39 16,40-39-16,-1 0 15,-38 40 1,77-40-16,-77 78 16,38-39-16,-38-39 15,38 0-15,-38 0 16,38 0-16,40 0 16,0 39-16,-79-39 15,40 0-15,0 0 16,38 40-16,-77-40 15,38 0-15,40 0 16,0 0-16,0 0 16,0 0-16,-1 0 15,1 0 1,0 0 0,0 0 30,0 0-30,-1 0 0,1 0 31,0 0-47,0 0 15,0 0 1,-1 0-1,1 0-15,0 0 16,0 39 0,0-39-16,-1 39 31,1-39-15,0 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AEC8EC-5E0A-463E-944D-03874EC80A28}" type="datetimeFigureOut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B496FA-2255-4CD6-AF92-FC929B145BF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2122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i</a:t>
            </a:r>
            <a:r>
              <a:rPr lang="zh-CN" altLang="en-US" dirty="0" smtClean="0"/>
              <a:t>的含义是什么？</a:t>
            </a:r>
            <a:r>
              <a:rPr lang="en-US" altLang="zh-CN" dirty="0" smtClean="0"/>
              <a:t>0-p  or   0-n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B496FA-2255-4CD6-AF92-FC929B145BF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315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后一排转置是否应该取消？  单位向量转置相关性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B496FA-2255-4CD6-AF92-FC929B145BF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9835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B496FA-2255-4CD6-AF92-FC929B145BF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9924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8CE97-04E0-4479-A1D1-91BF97FB316F}" type="datetime1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006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B84E8-230E-42FE-BD30-FF5F2E216EE7}" type="datetime1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264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C1430-B23F-4587-BA5C-344C92F96F57}" type="datetime1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217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B4B-5F48-47E0-8EA3-2542D01E0D43}" type="datetime1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961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8FC2F-36B1-42DA-A76B-84D43AB13E5F}" type="datetime1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160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79CE5-0D3C-4E22-95E6-65FB1A23DE00}" type="datetime1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2392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41B68-1FC0-4E10-B4E0-5C8642FD68CD}" type="datetime1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709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06865-0331-457A-94AD-BFF4C2459C78}" type="datetime1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050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7ABC8-33B5-4FB0-9473-FD6EA3BDF971}" type="datetime1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5487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D097A-03F2-415C-8091-1F1E72E784BF}" type="datetime1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90142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B89BB-E654-45EB-BF9A-B62823C8A98B}" type="datetime1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787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CF5285-CD1F-44D5-B3BA-80A157FE805D}" type="datetime1">
              <a:rPr lang="zh-CN" altLang="en-US" smtClean="0"/>
              <a:t>2015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D580A8-D2EB-43C6-B2D4-BAF5BD6748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834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34.png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customXml" Target="../ink/ink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PLS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算法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肖雅夫  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2015</a:t>
            </a:r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年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</a:t>
            </a:r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月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24</a:t>
            </a:r>
            <a:r>
              <a:rPr lang="zh-CN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日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34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在第一个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被提取后，进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回归以及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/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回归（两个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）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如果回归效果令人满意，则可以停止；否则进行第二次成分提取</a:t>
                </a:r>
                <a:endParaRPr lang="en-US" altLang="zh-CN" dirty="0" smtClean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661" r="-11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473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假设到最后，总共对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提取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en-US" dirty="0" smtClean="0"/>
                  <a:t>个成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…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则现在对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 smtClean="0"/>
                  <a:t>中任意一个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zh-CN" altLang="en-US" dirty="0" smtClean="0"/>
                  <a:t>，进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回归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 smtClean="0"/>
                  <a:t>都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 smtClean="0"/>
                  <a:t>线性组合，最后可以表达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的回归方程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801" b="-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146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偏最小二乘（</a:t>
                </a:r>
                <a:r>
                  <a:rPr lang="en-US" altLang="zh-CN" dirty="0" smtClean="0"/>
                  <a:t>PLS</a:t>
                </a:r>
                <a:r>
                  <a:rPr lang="zh-CN" altLang="en-US" dirty="0" smtClean="0"/>
                  <a:t>）步骤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将数据进行标准化处理：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变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/>
                  <a:t>变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其中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𝑬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𝑬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𝑬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𝑭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𝑭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𝑭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2006221" y="4580175"/>
            <a:ext cx="1514902" cy="15967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314967" y="4580175"/>
            <a:ext cx="2931994" cy="15967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374770" y="4959771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4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90387" y="6235571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911105" y="5147735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607679" y="6235570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616811" y="5150008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380854" y="4959770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48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100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标准化处理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将</a:t>
                </a:r>
                <a:r>
                  <a:rPr lang="zh-CN" altLang="en-US" dirty="0" smtClean="0"/>
                  <a:t>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标准化，使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zh-CN" altLang="en-US" dirty="0"/>
                                <m:t> 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Var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按照上述要求变换后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029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第一个成分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第一个轴，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它</m:t>
                    </m:r>
                  </m:oMath>
                </a14:m>
                <a:r>
                  <a:rPr lang="zh-CN" altLang="en-US" dirty="0" smtClean="0"/>
                  <a:t>是一个单位向量，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（回顾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 smtClean="0"/>
                  <a:t>线性组合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/>
                  <a:t>变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可以认为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线性组合）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这个思想跟</a:t>
                </a:r>
                <a:r>
                  <a:rPr lang="en-US" altLang="zh-CN" dirty="0" smtClean="0"/>
                  <a:t>PCA</a:t>
                </a:r>
                <a:r>
                  <a:rPr lang="zh-CN" altLang="en-US" dirty="0" smtClean="0"/>
                  <a:t>的思想是一样的，都是主成分的表示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56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又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的第一个成分</a:t>
                </a:r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是一个单位向量，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把上面两个式子写在一起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3234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3</a:t>
                </a:r>
                <a:r>
                  <a:rPr lang="zh-CN" altLang="en-US" dirty="0" smtClean="0"/>
                  <a:t>）现在分析</a:t>
                </a:r>
                <a:r>
                  <a:rPr lang="en-US" altLang="zh-CN" dirty="0" smtClean="0"/>
                  <a:t>PLS</a:t>
                </a:r>
                <a:r>
                  <a:rPr lang="zh-CN" altLang="en-US" dirty="0" smtClean="0"/>
                  <a:t>算法的总体目标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能够分别很好地代表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 smtClean="0"/>
                  <a:t>中的数据变异信息，根据主成分分析原理，有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Var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Var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23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另一方面，要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具有最大的解释能力，有典型相关分析（</a:t>
                </a:r>
                <a:r>
                  <a:rPr lang="en-US" altLang="zh-CN" dirty="0" smtClean="0"/>
                  <a:t>CCA</a:t>
                </a:r>
                <a:r>
                  <a:rPr lang="zh-CN" altLang="en-US" dirty="0" smtClean="0"/>
                  <a:t>）的思路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</a:t>
                </a:r>
                <a:r>
                  <a:rPr lang="en-US" altLang="zh-CN" dirty="0" err="1" smtClean="0"/>
                  <a:t>Corr</a:t>
                </a:r>
                <a:r>
                  <a:rPr lang="zh-CN" altLang="en-US" dirty="0" smtClean="0"/>
                  <a:t>相关系数应该具有最大值，即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Corr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𝑎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58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将上面的式子放在一起，有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Var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Var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Corr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𝑎𝑥</m:t>
                              </m:r>
                              <m:r>
                                <m:rPr>
                                  <m:nor/>
                                </m:rPr>
                                <a:rPr lang="zh-CN" altLang="en-US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362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综合起来，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协方差达到最大，</a:t>
                </a:r>
                <a:r>
                  <a:rPr lang="zh-CN" altLang="en-US" dirty="0" smtClean="0"/>
                  <a:t>即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noBar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Cov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Var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Var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ra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Corr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𝑎𝑥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约束条件为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/>
                                <m:t> </m:t>
                              </m:r>
                            </m:e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𝒄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73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Content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  <a:latin typeface="微软雅黑 Light" panose="020B0502040204020203" pitchFamily="34" charset="-122"/>
              <a:ea typeface="微软雅黑 Light" panose="020B0502040204020203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zh-CN" altLang="en-US" dirty="0" smtClean="0"/>
              <a:t>对</a:t>
            </a:r>
            <a:r>
              <a:rPr lang="en-US" altLang="zh-CN" dirty="0" smtClean="0"/>
              <a:t>PC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CA</a:t>
            </a:r>
            <a:r>
              <a:rPr lang="zh-CN" altLang="en-US" dirty="0" smtClean="0"/>
              <a:t>算法的补充</a:t>
            </a:r>
            <a:endParaRPr lang="en-US" altLang="zh-CN" dirty="0" smtClean="0"/>
          </a:p>
          <a:p>
            <a:pPr marL="514350" indent="-514350">
              <a:buAutoNum type="arabicPeriod"/>
            </a:pPr>
            <a:r>
              <a:rPr lang="en-US" altLang="zh-CN" dirty="0" smtClean="0"/>
              <a:t>PC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CCA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LS</a:t>
            </a:r>
            <a:r>
              <a:rPr lang="zh-CN" altLang="en-US" dirty="0" smtClean="0"/>
              <a:t>算法之间的关系</a:t>
            </a:r>
            <a:endParaRPr lang="en-US" altLang="zh-CN" dirty="0" smtClean="0"/>
          </a:p>
          <a:p>
            <a:pPr marL="514350" indent="-514350">
              <a:buAutoNum type="arabicPeriod"/>
            </a:pPr>
            <a:r>
              <a:rPr lang="en-US" altLang="zh-CN" dirty="0" smtClean="0"/>
              <a:t>PLS</a:t>
            </a:r>
            <a:r>
              <a:rPr lang="zh-CN" altLang="en-US" dirty="0" smtClean="0"/>
              <a:t>算法</a:t>
            </a:r>
            <a:endParaRPr lang="en-US" altLang="zh-CN" dirty="0"/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zh-CN" altLang="en-US" dirty="0" smtClean="0"/>
              <a:t>偏最小二乘（</a:t>
            </a:r>
            <a:r>
              <a:rPr lang="en-US" altLang="zh-CN" dirty="0" smtClean="0"/>
              <a:t>PLS</a:t>
            </a:r>
            <a:r>
              <a:rPr lang="zh-CN" altLang="en-US" dirty="0" smtClean="0"/>
              <a:t>）算法</a:t>
            </a:r>
            <a:endParaRPr lang="en-US" altLang="zh-CN" dirty="0"/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altLang="zh-CN" dirty="0" smtClean="0"/>
              <a:t>PLS</a:t>
            </a:r>
            <a:r>
              <a:rPr lang="zh-CN" altLang="en-US" dirty="0"/>
              <a:t>与</a:t>
            </a:r>
            <a:r>
              <a:rPr lang="en-US" altLang="zh-CN" dirty="0"/>
              <a:t>CCA</a:t>
            </a:r>
            <a:r>
              <a:rPr lang="zh-CN" altLang="en-US" dirty="0"/>
              <a:t>算法比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4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构造拉格朗日等式（随机变量的协方差就是它们的内积，论文</a:t>
            </a:r>
            <a:r>
              <a:rPr lang="en-US" altLang="zh-CN" dirty="0" smtClean="0"/>
              <a:t>《</a:t>
            </a:r>
            <a:r>
              <a:rPr lang="zh-CN" altLang="en-US" dirty="0"/>
              <a:t>向量理论在概率论中的应用</a:t>
            </a:r>
            <a:r>
              <a:rPr lang="en-US" altLang="zh-CN" dirty="0" smtClean="0"/>
              <a:t>》</a:t>
            </a:r>
            <a:r>
              <a:rPr lang="zh-CN" altLang="en-US" dirty="0"/>
              <a:t>提供了证明，张同琦，李凤）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20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846257"/>
              </p:ext>
            </p:extLst>
          </p:nvPr>
        </p:nvGraphicFramePr>
        <p:xfrm>
          <a:off x="2680494" y="3239129"/>
          <a:ext cx="3783012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4" imgW="1562040" imgH="965160" progId="Equation.DSMT4">
                  <p:embed/>
                </p:oleObj>
              </mc:Choice>
              <mc:Fallback>
                <p:oleObj name="Equation" r:id="rId4" imgW="15620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0494" y="3239129"/>
                        <a:ext cx="3783012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529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）构造拉格朗日等式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 algn="ctr">
                  <a:buNone/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21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03791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3530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墨迹 7"/>
              <p14:cNvContentPartPr/>
              <p14:nvPr/>
            </p14:nvContentPartPr>
            <p14:xfrm>
              <a:off x="1467360" y="2935080"/>
              <a:ext cx="1976040" cy="1016280"/>
            </p14:xfrm>
          </p:contentPart>
        </mc:Choice>
        <mc:Fallback>
          <p:pic>
            <p:nvPicPr>
              <p:cNvPr id="8" name="墨迹 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58000" y="2925720"/>
                <a:ext cx="1994760" cy="103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9827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分别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求偏导，再分别令其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得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ℒ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−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zh-CN" b="0" i="0" dirty="0" smtClean="0"/>
                                <m:t>                         </m:t>
                              </m:r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ℒ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1−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                           (3)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/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ℒ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           </m:t>
                              </m:r>
                              <m:r>
                                <m:rPr>
                                  <m:nor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r>
                                <m:rPr>
                                  <m:nor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ℒ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𝒄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            </m:t>
                              </m:r>
                              <m:r>
                                <m:rPr>
                                  <m:nor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  <m:r>
                                <m:rPr>
                                  <m:nor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159" t="-33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37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4793539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综合这四个式子，得到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           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由（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）式和（</a:t>
                </a:r>
                <a:r>
                  <a:rPr lang="en-US" altLang="zh-CN" dirty="0" smtClean="0"/>
                  <a:t>5</a:t>
                </a:r>
                <a:r>
                  <a:rPr lang="zh-CN" altLang="en-US" dirty="0" smtClean="0"/>
                  <a:t>）式，分别可得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i="1" dirty="0" smtClean="0">
                    <a:latin typeface="Cambria Math" panose="02040503050406030204" pitchFamily="18" charset="0"/>
                  </a:rPr>
                  <a:t>                    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7)</a:t>
                </a:r>
              </a:p>
              <a:p>
                <a:pPr marL="0" indent="0" algn="ctr">
                  <a:buNone/>
                </a:pPr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(8)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4793539"/>
              </a:xfrm>
              <a:blipFill rotWithShape="0">
                <a:blip r:embed="rId2"/>
                <a:stretch>
                  <a:fillRect l="-1546" t="-3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23</a:t>
            </a:fld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/>
              <p14:cNvContentPartPr/>
              <p14:nvPr/>
            </p14:nvContentPartPr>
            <p14:xfrm>
              <a:off x="3739320" y="2441160"/>
              <a:ext cx="2244240" cy="84672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29960" y="2431800"/>
                <a:ext cx="2262960" cy="86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6720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所以有：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         (9)</m:t>
                      </m:r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由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令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等式两边对角线相乘，得到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    (10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同理可得</a:t>
                </a:r>
                <a:r>
                  <a:rPr lang="zh-CN" altLang="en-US" dirty="0" smtClean="0"/>
                  <a:t>：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(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661" b="-7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936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将（</a:t>
                </a:r>
                <a:r>
                  <a:rPr lang="en-US" altLang="zh-CN" dirty="0" smtClean="0"/>
                  <a:t>10</a:t>
                </a:r>
                <a:r>
                  <a:rPr lang="zh-CN" altLang="en-US" dirty="0" smtClean="0"/>
                  <a:t>）式和（</a:t>
                </a:r>
                <a:r>
                  <a:rPr lang="en-US" altLang="zh-CN" dirty="0" smtClean="0"/>
                  <a:t>11</a:t>
                </a:r>
                <a:r>
                  <a:rPr lang="zh-CN" altLang="en-US" dirty="0" smtClean="0"/>
                  <a:t>）式联立，得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       (10)</m:t>
                              </m:r>
                              <m:r>
                                <m:rPr>
                                  <m:nor/>
                                </m:rPr>
                                <a:rPr lang="en-US" altLang="zh-CN" dirty="0"/>
                                <m:t> 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CN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          (11)</m:t>
                              </m:r>
                              <m:r>
                                <m:rPr>
                                  <m:nor/>
                                </m:rPr>
                                <a:rPr lang="zh-CN" altLang="en-US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回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的第一个成分</a:t>
                </a:r>
                <a:r>
                  <a:rPr lang="zh-CN" altLang="en-US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的第一个</a:t>
                </a:r>
                <a:r>
                  <a:rPr lang="zh-CN" altLang="en-US" dirty="0" smtClean="0"/>
                  <a:t>轴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25</a:t>
            </a:fld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墨迹 3"/>
              <p14:cNvContentPartPr/>
              <p14:nvPr/>
            </p14:nvContentPartPr>
            <p14:xfrm>
              <a:off x="2031840" y="2370600"/>
              <a:ext cx="3175560" cy="183456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22480" y="2361240"/>
                <a:ext cx="3194280" cy="185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3868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对（</a:t>
                </a:r>
                <a:r>
                  <a:rPr lang="en-US" altLang="zh-CN" dirty="0" smtClean="0"/>
                  <a:t>10</a:t>
                </a:r>
                <a:r>
                  <a:rPr lang="zh-CN" altLang="en-US" dirty="0" smtClean="0"/>
                  <a:t>）式和（</a:t>
                </a:r>
                <a:r>
                  <a:rPr lang="en-US" altLang="zh-CN" dirty="0" smtClean="0"/>
                  <a:t>11</a:t>
                </a:r>
                <a:r>
                  <a:rPr lang="zh-CN" altLang="en-US" dirty="0" smtClean="0"/>
                  <a:t>）式求最大的特征值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dirty="0"/>
                  <a:t>就是就是矩阵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Sup>
                      <m:sSubSup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和矩阵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Sup>
                      <m:sSubSup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的最大</a:t>
                </a:r>
                <a:r>
                  <a:rPr lang="zh-CN" altLang="en-US" dirty="0" smtClean="0"/>
                  <a:t>特征值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接着求出相应的特征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45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★最后得到的结果如下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27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18127405"/>
                  </p:ext>
                </p:extLst>
              </p:nvPr>
            </p:nvGraphicFramePr>
            <p:xfrm>
              <a:off x="777920" y="2511184"/>
              <a:ext cx="7737430" cy="270999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32767"/>
                    <a:gridCol w="2306471"/>
                    <a:gridCol w="2019869"/>
                    <a:gridCol w="2278323"/>
                  </a:tblGrid>
                  <a:tr h="882556">
                    <a:tc>
                      <a:txBody>
                        <a:bodyPr/>
                        <a:lstStyle/>
                        <a:p>
                          <a:endParaRPr lang="zh-CN" alt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800" dirty="0" smtClean="0"/>
                            <a:t>第一个成分（得分向量）</a:t>
                          </a:r>
                          <a:endParaRPr lang="zh-CN" alt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800" dirty="0" smtClean="0"/>
                            <a:t>第一主轴（权）</a:t>
                          </a:r>
                          <a:endParaRPr lang="zh-CN" alt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800" dirty="0" smtClean="0"/>
                            <a:t>关系式</a:t>
                          </a:r>
                          <a:endParaRPr lang="zh-CN" altLang="en-US" sz="2800" dirty="0"/>
                        </a:p>
                      </a:txBody>
                      <a:tcPr anchor="ctr"/>
                    </a:tc>
                  </a:tr>
                  <a:tr h="88255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 anchor="ctr"/>
                    </a:tc>
                  </a:tr>
                  <a:tr h="88255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𝑭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𝑭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18127405"/>
                  </p:ext>
                </p:extLst>
              </p:nvPr>
            </p:nvGraphicFramePr>
            <p:xfrm>
              <a:off x="777920" y="2511184"/>
              <a:ext cx="7737430" cy="270999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132767"/>
                    <a:gridCol w="2306471"/>
                    <a:gridCol w="2019869"/>
                    <a:gridCol w="2278323"/>
                  </a:tblGrid>
                  <a:tr h="944880">
                    <a:tc>
                      <a:txBody>
                        <a:bodyPr/>
                        <a:lstStyle/>
                        <a:p>
                          <a:endParaRPr lang="zh-CN" alt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800" dirty="0" smtClean="0"/>
                            <a:t>第一个</a:t>
                          </a:r>
                          <a:r>
                            <a:rPr lang="zh-CN" altLang="en-US" sz="2800" dirty="0" smtClean="0"/>
                            <a:t>成分（得分向量）</a:t>
                          </a:r>
                          <a:endParaRPr lang="zh-CN" alt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800" dirty="0" smtClean="0"/>
                            <a:t>第一</a:t>
                          </a:r>
                          <a:r>
                            <a:rPr lang="zh-CN" altLang="en-US" sz="2800" dirty="0" smtClean="0"/>
                            <a:t>主轴（权）</a:t>
                          </a:r>
                          <a:endParaRPr lang="zh-CN" alt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800" dirty="0" smtClean="0"/>
                            <a:t>关系式</a:t>
                          </a:r>
                          <a:endParaRPr lang="zh-CN" altLang="en-US" sz="2800" dirty="0"/>
                        </a:p>
                      </a:txBody>
                      <a:tcPr anchor="ctr"/>
                    </a:tc>
                  </a:tr>
                  <a:tr h="88255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538" t="-114483" r="-583871" b="-10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49340" t="-114483" r="-186544" b="-10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170997" t="-114483" r="-113595" b="-10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239840" t="-114483" r="-535" b="-101379"/>
                          </a:stretch>
                        </a:blipFill>
                      </a:tcPr>
                    </a:tc>
                  </a:tr>
                  <a:tr h="88255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538" t="-214483" r="-583871" b="-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49340" t="-214483" r="-186544" b="-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170997" t="-214483" r="-113595" b="-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239840" t="-214483" r="-535" b="-137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墨迹 5"/>
              <p14:cNvContentPartPr/>
              <p14:nvPr/>
            </p14:nvContentPartPr>
            <p14:xfrm>
              <a:off x="6434640" y="3584160"/>
              <a:ext cx="1383120" cy="1622880"/>
            </p14:xfrm>
          </p:contentPart>
        </mc:Choice>
        <mc:Fallback>
          <p:pic>
            <p:nvPicPr>
              <p:cNvPr id="6" name="墨迹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25280" y="3574800"/>
                <a:ext cx="1401840" cy="164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668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5</a:t>
                </a:r>
                <a:r>
                  <a:rPr lang="zh-CN" altLang="en-US" dirty="0" smtClean="0"/>
                  <a:t>）在提取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b="1" i="1">
                        <a:latin typeface="Cambria Math" panose="02040503050406030204" pitchFamily="18" charset="0"/>
                      </a:rPr>
                      <m:t>和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第一主成分之后，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分别建立关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回归方程</a:t>
                </a:r>
                <a:endParaRPr lang="en-US" altLang="zh-CN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       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9AEB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9AEBF"/>
                                      </a:solidFill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9AEB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altLang="zh-CN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        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分别是这两个回归方程的残差矩阵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分别是回归系数（也有的地方将其称为负荷量）。</a:t>
                </a:r>
                <a:endParaRPr lang="zh-CN" altLang="en-US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980" r="-6182" b="-7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28</a:t>
            </a:fld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/>
              <p14:cNvContentPartPr/>
              <p14:nvPr/>
            </p14:nvContentPartPr>
            <p14:xfrm>
              <a:off x="1848600" y="3019680"/>
              <a:ext cx="6449040" cy="225792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39240" y="3010320"/>
                <a:ext cx="6467760" cy="227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781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回归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如下式所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𝑬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1" i="1" smtClean="0">
                                                  <a:latin typeface="Cambria Math" panose="02040503050406030204" pitchFamily="18" charset="0"/>
                                                </a:rPr>
                                                <m:t>𝒕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𝑭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1" i="1">
                                                  <a:latin typeface="Cambria Math" panose="02040503050406030204" pitchFamily="18" charset="0"/>
                                                </a:rPr>
                                                <m:t>𝒕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C00000"/>
                    </a:solidFill>
                  </a:rPr>
                  <a:t>这个是怎样计算的？好像是固定搭配的</a:t>
                </a:r>
                <a:endParaRPr lang="zh-CN" alt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8787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1. </a:t>
            </a:r>
            <a:r>
              <a:rPr lang="zh-CN" alt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论文基本情况介绍</a:t>
            </a:r>
            <a:endParaRPr lang="zh-CN" altLang="en-US" sz="4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91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此时，残差矩阵为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𝑬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       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𝑭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        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50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6</a:t>
                </a:r>
                <a:r>
                  <a:rPr lang="zh-CN" altLang="en-US" dirty="0" smtClean="0"/>
                  <a:t>）开始迭代，利用同样的方法，从残差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中提取第二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以及对应的主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31</a:t>
            </a:fld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/>
              <p14:cNvContentPartPr/>
              <p14:nvPr/>
            </p14:nvContentPartPr>
            <p14:xfrm>
              <a:off x="3767760" y="2229480"/>
              <a:ext cx="4543920" cy="246960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58400" y="2220120"/>
                <a:ext cx="4562640" cy="248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873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zh-CN" altLang="en-US" dirty="0" smtClean="0"/>
                  <a:t>再次建立新的回归方程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       </m:t>
                              </m:r>
                              <m:d>
                                <m:dPr>
                                  <m:ctrlP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         </m:t>
                              </m:r>
                              <m:d>
                                <m:dPr>
                                  <m:ctrlPr>
                                    <a:rPr lang="en-US" altLang="zh-CN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回归系数如下所示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𝑬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1" i="1">
                                                  <a:latin typeface="Cambria Math" panose="02040503050406030204" pitchFamily="18" charset="0"/>
                                                </a:rPr>
                                                <m:t>𝒕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b="1" i="1" smtClean="0">
                                          <a:latin typeface="Cambria Math" panose="02040503050406030204" pitchFamily="18" charset="0"/>
                                        </a:rPr>
                                        <m:t>𝑭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1" i="1"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‖"/>
                                          <m:endChr m:val="‖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b="1" i="1">
                                                  <a:latin typeface="Cambria Math" panose="02040503050406030204" pitchFamily="18" charset="0"/>
                                                </a:rPr>
                                                <m:t>𝒕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32</a:t>
            </a:fld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/>
              <p14:cNvContentPartPr/>
              <p14:nvPr/>
            </p14:nvContentPartPr>
            <p14:xfrm>
              <a:off x="2568240" y="2638440"/>
              <a:ext cx="2963520" cy="330264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58880" y="2629080"/>
                <a:ext cx="2982240" cy="332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479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7</a:t>
                </a:r>
                <a:r>
                  <a:rPr lang="zh-CN" altLang="en-US" dirty="0" smtClean="0"/>
                  <a:t>）如此往复，直到满足停止条件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残差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中元素的绝对值近似为零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最后，展开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noBar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aln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m:rPr>
                              <m:aln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aln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m:rPr>
                                  <m:aln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</m:eqArr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33</a:t>
            </a:fld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/>
              <p14:cNvContentPartPr/>
              <p14:nvPr/>
            </p14:nvContentPartPr>
            <p14:xfrm>
              <a:off x="1876680" y="2610360"/>
              <a:ext cx="5913000" cy="313308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67320" y="2601000"/>
                <a:ext cx="5931720" cy="315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5997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同理展开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b="1" i="1">
                        <a:latin typeface="Cambria Math" panose="02040503050406030204" pitchFamily="18" charset="0"/>
                      </a:rPr>
                      <m:t>写</m:t>
                    </m:r>
                  </m:oMath>
                </a14:m>
                <a:r>
                  <a:rPr lang="zh-CN" altLang="en-US" dirty="0" smtClean="0"/>
                  <a:t>在一起，有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chemeClr val="bg1">
                                          <a:lumMod val="6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chemeClr val="bg1">
                                          <a:lumMod val="6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1">
                                          <a:lumMod val="6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9AEB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9AEBF"/>
                                      </a:solidFill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rgbClr val="09AEB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写</a:t>
                </a:r>
                <a:r>
                  <a:rPr lang="zh-CN" altLang="en-US" dirty="0" smtClean="0"/>
                  <a:t>成矩阵形式，有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chemeClr val="bg1">
                                          <a:lumMod val="6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solidFill>
                                        <a:schemeClr val="bg1">
                                          <a:lumMod val="6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bg1">
                                          <a:lumMod val="6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         </m:t>
                              </m:r>
                              <m:r>
                                <a:rPr lang="en-US" altLang="zh-CN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17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rgbClr val="09AEB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9AEBF"/>
                                      </a:solidFill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solidFill>
                                        <a:srgbClr val="09AEB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  <m:r>
                                    <a:rPr lang="en-US" altLang="zh-CN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        (18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3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34</a:t>
            </a:fld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/>
              <p14:cNvContentPartPr/>
              <p14:nvPr/>
            </p14:nvContentPartPr>
            <p14:xfrm>
              <a:off x="4247280" y="677160"/>
              <a:ext cx="4036320" cy="486864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37920" y="667800"/>
                <a:ext cx="4055040" cy="488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630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由（</a:t>
                </a:r>
                <a:r>
                  <a:rPr lang="en-US" altLang="zh-CN" dirty="0" smtClean="0"/>
                  <a:t>17</a:t>
                </a:r>
                <a:r>
                  <a:rPr lang="zh-CN" altLang="en-US" dirty="0" smtClean="0"/>
                  <a:t>）、（</a:t>
                </a:r>
                <a:r>
                  <a:rPr lang="en-US" altLang="zh-CN" dirty="0" smtClean="0"/>
                  <a:t>18</a:t>
                </a:r>
                <a:r>
                  <a:rPr lang="zh-CN" altLang="en-US" dirty="0" smtClean="0"/>
                  <a:t>）式得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noBar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       (19)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注意：前面已经有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的第一个成分，</a:t>
                </a: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/>
                  <a:t>的第一个轴，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它</m:t>
                    </m:r>
                  </m:oMath>
                </a14:m>
                <a:r>
                  <a:rPr lang="zh-CN" altLang="en-US" dirty="0"/>
                  <a:t>是一个单位向量，即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所以：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endParaRPr lang="en-US" altLang="zh-CN" b="1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35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35</a:t>
            </a:fld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/>
              <p14:cNvContentPartPr/>
              <p14:nvPr/>
            </p14:nvContentPartPr>
            <p14:xfrm>
              <a:off x="2201400" y="2271600"/>
              <a:ext cx="4685040" cy="242748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92040" y="2262240"/>
                <a:ext cx="4703760" cy="244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36002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刚刚得到的（</a:t>
                </a:r>
                <a:r>
                  <a:rPr lang="en-US" altLang="zh-CN" dirty="0" smtClean="0"/>
                  <a:t>19</a:t>
                </a:r>
                <a:r>
                  <a:rPr lang="zh-CN" altLang="en-US" dirty="0" smtClean="0"/>
                  <a:t>）式就是我们最初要求的预测函数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altLang="zh-CN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(19)</m:t>
                      </m:r>
                      <m:r>
                        <m:rPr>
                          <m:nor/>
                        </m:rPr>
                        <a:rPr lang="en-US" altLang="zh-CN" dirty="0"/>
                        <m:t> </m:t>
                      </m:r>
                    </m:oMath>
                  </m:oMathPara>
                </a14:m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 smtClean="0"/>
                  <a:t>其中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已知的，它是原始样本的标准化矩阵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altLang="zh-CN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zh-CN" altLang="en-US" dirty="0" smtClean="0"/>
                  <a:t>是已经求出来的，它是样本的多个主轴（即每次迭代的最大特征值对应的特征向量的集合）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dirty="0" smtClean="0"/>
                  <a:t>多个回归系数的集合，前面已经计算了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第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zh-CN" altLang="en-US" dirty="0" smtClean="0"/>
                  <a:t>次迭代后的残差矩阵，前面已经计算了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35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36</a:t>
            </a:fld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墨迹 4"/>
              <p14:cNvContentPartPr/>
              <p14:nvPr/>
            </p14:nvContentPartPr>
            <p14:xfrm>
              <a:off x="1636920" y="2187000"/>
              <a:ext cx="6406560" cy="349992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27560" y="2177640"/>
                <a:ext cx="6425280" cy="351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0686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4. </a:t>
            </a:r>
            <a:r>
              <a:rPr lang="zh-CN" alt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偏最小二乘（</a:t>
            </a:r>
            <a:r>
              <a:rPr lang="en-US" altLang="zh-CN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PLS</a:t>
            </a:r>
            <a:r>
              <a:rPr lang="zh-CN" alt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）算法</a:t>
            </a:r>
            <a:endParaRPr lang="zh-CN" altLang="en-US" sz="40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110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4. 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偏最小二乘（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PLS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）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偏最小二</a:t>
            </a:r>
            <a:r>
              <a:rPr lang="zh-CN" altLang="en-US" dirty="0" smtClean="0"/>
              <a:t>乘（</a:t>
            </a:r>
            <a:r>
              <a:rPr lang="en-US" altLang="zh-CN" dirty="0" smtClean="0"/>
              <a:t>PLS</a:t>
            </a:r>
            <a:r>
              <a:rPr lang="zh-CN" altLang="en-US" dirty="0" smtClean="0"/>
              <a:t>）算法可以近似看作是：</a:t>
            </a:r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多元线性回归分析 </a:t>
            </a:r>
            <a:r>
              <a:rPr lang="en-US" altLang="zh-CN" dirty="0" smtClean="0"/>
              <a:t>+ </a:t>
            </a:r>
            <a:r>
              <a:rPr lang="zh-CN" altLang="en-US" dirty="0" smtClean="0"/>
              <a:t>典型相关分析（</a:t>
            </a:r>
            <a:r>
              <a:rPr lang="en-US" altLang="zh-CN" dirty="0" smtClean="0"/>
              <a:t>CCA</a:t>
            </a:r>
            <a:r>
              <a:rPr lang="zh-CN" altLang="en-US" dirty="0" smtClean="0"/>
              <a:t>）</a:t>
            </a:r>
            <a:r>
              <a:rPr lang="en-US" altLang="zh-CN" dirty="0" smtClean="0"/>
              <a:t>+ </a:t>
            </a:r>
            <a:r>
              <a:rPr lang="zh-CN" altLang="en-US" dirty="0" smtClean="0"/>
              <a:t>主成分分析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 smtClean="0"/>
              <a:t>回顾</a:t>
            </a:r>
            <a:r>
              <a:rPr lang="en-US" altLang="zh-CN" dirty="0" smtClean="0"/>
              <a:t>PC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CCA</a:t>
            </a:r>
            <a:r>
              <a:rPr lang="zh-CN" altLang="en-US" dirty="0" smtClean="0"/>
              <a:t>的特点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10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4. 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偏最小二乘（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PLS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）算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b="1" dirty="0" smtClean="0"/>
                  <a:t>PCA</a:t>
                </a:r>
                <a:r>
                  <a:rPr lang="zh-CN" altLang="en-US" b="1" dirty="0" smtClean="0"/>
                  <a:t>算法：</a:t>
                </a:r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对于多维数据组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，为了找到能够较好地概括原始数据的综合变量，可以提取其第一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，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中包含的原始数据的变异信息达到最大，即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Var</m:t>
                          </m:r>
                        </m:e>
                      </m:func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04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4. 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偏最小二乘（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PLS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）算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b="1" dirty="0" smtClean="0"/>
                  <a:t>CCA</a:t>
                </a:r>
                <a:r>
                  <a:rPr lang="zh-CN" altLang="en-US" b="1" dirty="0" smtClean="0"/>
                  <a:t>算法：</a:t>
                </a:r>
                <a:endParaRPr lang="en-US" altLang="zh-CN" b="1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从整体上研究数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数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之间的关系，可以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 smtClean="0"/>
                  <a:t>中提取典型成分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</a:rPr>
                      <m:t>和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zh-CN" altLang="en-US" b="1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dirty="0" smtClean="0"/>
                  <a:t>满足：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Corr</m:t>
                          </m:r>
                        </m:e>
                      </m:func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63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4. 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偏最小二乘（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PLS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）算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PLS</a:t>
                </a:r>
                <a:r>
                  <a:rPr lang="zh-CN" altLang="en-US" dirty="0" smtClean="0"/>
                  <a:t>算法基本思想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假设有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dirty="0" smtClean="0"/>
                  <a:t>个自变量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…,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zh-CN" altLang="en-US" dirty="0" smtClean="0"/>
                  <a:t>个因变量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…,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，我们观测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个样本点，由此得到下面的矩阵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1801505" y="4001294"/>
            <a:ext cx="1514902" cy="15967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110251" y="4001294"/>
            <a:ext cx="2931994" cy="15967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2252805" y="4384187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385671" y="5656690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706389" y="4568854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402963" y="5656689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412095" y="4571127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313996" y="4380890"/>
            <a:ext cx="5613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12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4. </a:t>
            </a:r>
            <a:r>
              <a:rPr lang="zh-CN" altLang="en-US" dirty="0"/>
              <a:t>偏最小二乘（</a:t>
            </a:r>
            <a:r>
              <a:rPr lang="en-US" altLang="zh-CN" dirty="0"/>
              <a:t>PLS</a:t>
            </a:r>
            <a:r>
              <a:rPr lang="zh-CN" altLang="en-US" dirty="0"/>
              <a:t>）算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在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/>
                  <a:t>中分别提取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，其中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 smtClean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CN" altLang="en-US" dirty="0" smtClean="0"/>
                  <a:t>的线性组合</a:t>
                </a:r>
                <a:endParaRPr lang="en-US" altLang="zh-CN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zh-CN" altLang="en-US" dirty="0"/>
                  <a:t>的</a:t>
                </a:r>
                <a:r>
                  <a:rPr lang="zh-CN" altLang="en-US" dirty="0" smtClean="0"/>
                  <a:t>线性组合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提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两个原则</a:t>
                </a:r>
                <a:r>
                  <a:rPr lang="zh-CN" altLang="en-US" dirty="0" smtClean="0"/>
                  <a:t>：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）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尽可能携带矩阵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zh-CN" altLang="en-US" dirty="0"/>
                  <a:t>中的变异信息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的相关程度要达到最大</a:t>
                </a:r>
              </a:p>
              <a:p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580A8-D2EB-43C6-B2D4-BAF5BD6748B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139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94</TotalTime>
  <Words>792</Words>
  <Application>Microsoft Office PowerPoint</Application>
  <PresentationFormat>全屏显示(4:3)</PresentationFormat>
  <Paragraphs>268</Paragraphs>
  <Slides>3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47" baseType="lpstr">
      <vt:lpstr>华文中宋</vt:lpstr>
      <vt:lpstr>宋体</vt:lpstr>
      <vt:lpstr>微软雅黑 Light</vt:lpstr>
      <vt:lpstr>Arial</vt:lpstr>
      <vt:lpstr>Calibri</vt:lpstr>
      <vt:lpstr>Calibri Light</vt:lpstr>
      <vt:lpstr>Cambria Math</vt:lpstr>
      <vt:lpstr>Times New Roman</vt:lpstr>
      <vt:lpstr>Office 主题</vt:lpstr>
      <vt:lpstr>MathType 6.0 Equation</vt:lpstr>
      <vt:lpstr>Equation</vt:lpstr>
      <vt:lpstr>PLS算法</vt:lpstr>
      <vt:lpstr>Content</vt:lpstr>
      <vt:lpstr>PowerPoint 演示文稿</vt:lpstr>
      <vt:lpstr>PowerPoint 演示文稿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  <vt:lpstr>4. 偏最小二乘（PLS）算法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S和CCA算法</dc:title>
  <dc:creator>yafu xiao</dc:creator>
  <cp:lastModifiedBy>yafu xiao</cp:lastModifiedBy>
  <cp:revision>227</cp:revision>
  <dcterms:created xsi:type="dcterms:W3CDTF">2015-04-15T08:49:14Z</dcterms:created>
  <dcterms:modified xsi:type="dcterms:W3CDTF">2015-04-29T14:02:07Z</dcterms:modified>
</cp:coreProperties>
</file>